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B7C528" w14:textId="77777777" w:rsidR="004F3C64" w:rsidRDefault="00D16067">
      <w:pPr>
        <w:pStyle w:val="SectHead"/>
        <w:spacing w:after="120"/>
      </w:pPr>
      <w:bookmarkStart w:id="0" w:name="_GoBack"/>
      <w:bookmarkEnd w:id="0"/>
      <w:r>
        <w:t>ACE Examination 2016</w:t>
      </w:r>
    </w:p>
    <w:p w14:paraId="36136553" w14:textId="77777777" w:rsidR="004F3C64" w:rsidRDefault="004F3C64">
      <w:pPr>
        <w:pStyle w:val="SectHead"/>
      </w:pPr>
      <w:r>
        <w:t>Year 8 Mathematics Half Yearly Examination</w:t>
      </w:r>
    </w:p>
    <w:p w14:paraId="2122FA2B" w14:textId="77777777" w:rsidR="004F3C64" w:rsidRDefault="004F3C64">
      <w:pPr>
        <w:pStyle w:val="SectHead"/>
      </w:pPr>
      <w:r>
        <w:t>Worked solutions and marking guidelines</w:t>
      </w:r>
    </w:p>
    <w:p w14:paraId="55E4155E" w14:textId="77777777" w:rsidR="004F3C64" w:rsidRDefault="004F3C64"/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6946"/>
        <w:gridCol w:w="1345"/>
      </w:tblGrid>
      <w:tr w:rsidR="004F3C64" w14:paraId="73052054" w14:textId="77777777">
        <w:tc>
          <w:tcPr>
            <w:tcW w:w="9000" w:type="dxa"/>
            <w:gridSpan w:val="3"/>
          </w:tcPr>
          <w:p w14:paraId="2A149782" w14:textId="77777777" w:rsidR="004F3C64" w:rsidRDefault="004F3C64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1</w:t>
            </w:r>
          </w:p>
        </w:tc>
      </w:tr>
      <w:tr w:rsidR="004F3C64" w14:paraId="5096B816" w14:textId="77777777" w:rsidTr="006A4B41">
        <w:tc>
          <w:tcPr>
            <w:tcW w:w="709" w:type="dxa"/>
          </w:tcPr>
          <w:p w14:paraId="26B62902" w14:textId="77777777" w:rsidR="004F3C64" w:rsidRDefault="004F3C64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354FFA2F" w14:textId="77777777" w:rsidR="004F3C64" w:rsidRDefault="004F3C64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345" w:type="dxa"/>
          </w:tcPr>
          <w:p w14:paraId="583DA95A" w14:textId="77777777" w:rsidR="004F3C64" w:rsidRDefault="004F3C64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4F3C64" w14:paraId="6D90D592" w14:textId="77777777" w:rsidTr="00930AF2">
        <w:trPr>
          <w:trHeight w:val="719"/>
        </w:trPr>
        <w:tc>
          <w:tcPr>
            <w:tcW w:w="709" w:type="dxa"/>
            <w:vAlign w:val="center"/>
          </w:tcPr>
          <w:p w14:paraId="41210E64" w14:textId="77777777" w:rsidR="004F3C64" w:rsidRDefault="004F3C64" w:rsidP="000631C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bookmarkStart w:id="1" w:name="MTBlankEqn"/>
        <w:tc>
          <w:tcPr>
            <w:tcW w:w="6946" w:type="dxa"/>
            <w:vAlign w:val="center"/>
          </w:tcPr>
          <w:p w14:paraId="2C31E979" w14:textId="77A4D333" w:rsidR="004F3C64" w:rsidRDefault="00E83BFE" w:rsidP="00E83BFE">
            <w:pPr>
              <w:pStyle w:val="Criteriapoint"/>
              <w:numPr>
                <w:ilvl w:val="0"/>
                <w:numId w:val="0"/>
              </w:numPr>
            </w:pPr>
            <w:r w:rsidRPr="00E83BFE">
              <w:rPr>
                <w:position w:val="-6"/>
              </w:rPr>
              <w:object w:dxaOrig="1840" w:dyaOrig="320" w14:anchorId="21595A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5" type="#_x0000_t75" style="width:92.25pt;height:15.75pt" o:ole="">
                  <v:imagedata r:id="rId7" o:title=""/>
                </v:shape>
                <o:OLEObject Type="Embed" ProgID="Equation.DSMT4" ShapeID="_x0000_i1085" DrawAspect="Content" ObjectID="_1515070291" r:id="rId8"/>
              </w:object>
            </w:r>
            <w:bookmarkEnd w:id="1"/>
          </w:p>
        </w:tc>
        <w:tc>
          <w:tcPr>
            <w:tcW w:w="1345" w:type="dxa"/>
            <w:vAlign w:val="center"/>
          </w:tcPr>
          <w:p w14:paraId="11D683F4" w14:textId="5ED93FD4" w:rsidR="004F3C64" w:rsidRDefault="000631C1" w:rsidP="006A4B41">
            <w:pPr>
              <w:jc w:val="center"/>
            </w:pPr>
            <w:r>
              <w:t>1 Mark:</w:t>
            </w:r>
            <w:r w:rsidR="000B637C">
              <w:t xml:space="preserve"> B</w:t>
            </w:r>
          </w:p>
        </w:tc>
      </w:tr>
      <w:tr w:rsidR="000B637C" w14:paraId="52306D7B" w14:textId="77777777" w:rsidTr="00122AB2">
        <w:tc>
          <w:tcPr>
            <w:tcW w:w="709" w:type="dxa"/>
            <w:vAlign w:val="center"/>
          </w:tcPr>
          <w:p w14:paraId="262FF499" w14:textId="373671A2" w:rsidR="000B637C" w:rsidRDefault="000B637C" w:rsidP="00122AB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946" w:type="dxa"/>
          </w:tcPr>
          <w:p w14:paraId="18C76820" w14:textId="351F5550" w:rsidR="000B637C" w:rsidRDefault="00E83BFE" w:rsidP="00E83BFE">
            <w:pPr>
              <w:tabs>
                <w:tab w:val="left" w:pos="2047"/>
                <w:tab w:val="left" w:pos="9540"/>
              </w:tabs>
              <w:spacing w:before="60" w:after="60"/>
            </w:pPr>
            <w:r w:rsidRPr="00E83BFE">
              <w:rPr>
                <w:position w:val="-54"/>
              </w:rPr>
              <w:object w:dxaOrig="1880" w:dyaOrig="920" w14:anchorId="511E034D">
                <v:shape id="_x0000_i1091" type="#_x0000_t75" style="width:93.75pt;height:45.75pt" o:ole="">
                  <v:imagedata r:id="rId9" o:title=""/>
                </v:shape>
                <o:OLEObject Type="Embed" ProgID="Equation.DSMT4" ShapeID="_x0000_i1091" DrawAspect="Content" ObjectID="_1515070292" r:id="rId10"/>
              </w:object>
            </w:r>
            <w:r w:rsidR="000B637C">
              <w:t xml:space="preserve"> </w:t>
            </w:r>
          </w:p>
        </w:tc>
        <w:tc>
          <w:tcPr>
            <w:tcW w:w="1345" w:type="dxa"/>
            <w:vAlign w:val="center"/>
          </w:tcPr>
          <w:p w14:paraId="34F26599" w14:textId="2D92BB01" w:rsidR="000B637C" w:rsidRDefault="000B637C" w:rsidP="00122AB2">
            <w:pPr>
              <w:jc w:val="center"/>
            </w:pPr>
            <w:r>
              <w:t>1 Mark: D</w:t>
            </w:r>
          </w:p>
        </w:tc>
      </w:tr>
      <w:tr w:rsidR="00DE14A9" w14:paraId="34020309" w14:textId="77777777" w:rsidTr="00930AF2">
        <w:trPr>
          <w:trHeight w:val="745"/>
        </w:trPr>
        <w:tc>
          <w:tcPr>
            <w:tcW w:w="709" w:type="dxa"/>
            <w:vAlign w:val="center"/>
          </w:tcPr>
          <w:p w14:paraId="685E2923" w14:textId="561F3EFF" w:rsidR="00DE14A9" w:rsidRDefault="000B63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946" w:type="dxa"/>
            <w:vAlign w:val="center"/>
          </w:tcPr>
          <w:p w14:paraId="7F5D2184" w14:textId="0D513525" w:rsidR="00DE14A9" w:rsidRDefault="00DE14A9" w:rsidP="00930AF2">
            <w:pPr>
              <w:pStyle w:val="Criteriapoint"/>
              <w:numPr>
                <w:ilvl w:val="0"/>
                <w:numId w:val="0"/>
              </w:numPr>
            </w:pPr>
            <w:r>
              <w:rPr>
                <w:lang w:eastAsia="en-AU"/>
              </w:rPr>
              <w:t xml:space="preserve">5 more than 6 times </w:t>
            </w:r>
            <w:r>
              <w:rPr>
                <w:i/>
                <w:lang w:eastAsia="en-AU"/>
              </w:rPr>
              <w:t>x</w:t>
            </w:r>
          </w:p>
        </w:tc>
        <w:tc>
          <w:tcPr>
            <w:tcW w:w="1345" w:type="dxa"/>
            <w:vAlign w:val="center"/>
          </w:tcPr>
          <w:p w14:paraId="32DBC42F" w14:textId="0345CA0E" w:rsidR="00DE14A9" w:rsidRDefault="00DE14A9" w:rsidP="006A4B41">
            <w:pPr>
              <w:jc w:val="center"/>
            </w:pPr>
            <w:r w:rsidRPr="000D48A3">
              <w:t xml:space="preserve">1 Mark: </w:t>
            </w:r>
            <w:r>
              <w:t>A</w:t>
            </w:r>
          </w:p>
        </w:tc>
      </w:tr>
      <w:tr w:rsidR="00B359C2" w14:paraId="1DC5C2A0" w14:textId="77777777" w:rsidTr="006A4B41">
        <w:tc>
          <w:tcPr>
            <w:tcW w:w="709" w:type="dxa"/>
            <w:vAlign w:val="center"/>
          </w:tcPr>
          <w:p w14:paraId="52008CF5" w14:textId="77777777" w:rsidR="00B359C2" w:rsidRDefault="00B359C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946" w:type="dxa"/>
          </w:tcPr>
          <w:p w14:paraId="7A2C69FE" w14:textId="65E355EB" w:rsidR="00B359C2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24"/>
              </w:rPr>
              <w:object w:dxaOrig="880" w:dyaOrig="620" w14:anchorId="0A7DC8C6">
                <v:shape id="_x0000_i1096" type="#_x0000_t75" style="width:44.25pt;height:30.75pt" o:ole="">
                  <v:imagedata r:id="rId11" o:title=""/>
                </v:shape>
                <o:OLEObject Type="Embed" ProgID="Equation.DSMT4" ShapeID="_x0000_i1096" DrawAspect="Content" ObjectID="_1515070293" r:id="rId12"/>
              </w:object>
            </w:r>
          </w:p>
        </w:tc>
        <w:tc>
          <w:tcPr>
            <w:tcW w:w="1345" w:type="dxa"/>
            <w:vAlign w:val="center"/>
          </w:tcPr>
          <w:p w14:paraId="14EB310F" w14:textId="3ABEE877" w:rsidR="00B359C2" w:rsidRDefault="00B359C2" w:rsidP="006A4B41">
            <w:pPr>
              <w:jc w:val="center"/>
            </w:pPr>
            <w:r>
              <w:t>1 Mark: C</w:t>
            </w:r>
          </w:p>
        </w:tc>
      </w:tr>
      <w:tr w:rsidR="00B359C2" w14:paraId="19BCA379" w14:textId="77777777" w:rsidTr="00930AF2">
        <w:trPr>
          <w:trHeight w:val="1050"/>
        </w:trPr>
        <w:tc>
          <w:tcPr>
            <w:tcW w:w="709" w:type="dxa"/>
            <w:vAlign w:val="center"/>
          </w:tcPr>
          <w:p w14:paraId="46C8341D" w14:textId="77777777" w:rsidR="00B359C2" w:rsidRDefault="00B359C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946" w:type="dxa"/>
            <w:vAlign w:val="center"/>
          </w:tcPr>
          <w:p w14:paraId="3BA84604" w14:textId="170EB8FE" w:rsidR="00930AF2" w:rsidRDefault="00E83BFE" w:rsidP="00930AF2">
            <w:pPr>
              <w:tabs>
                <w:tab w:val="left" w:pos="9540"/>
              </w:tabs>
              <w:spacing w:before="60" w:after="120"/>
            </w:pPr>
            <w:r w:rsidRPr="00E83BFE">
              <w:rPr>
                <w:position w:val="-6"/>
              </w:rPr>
              <w:object w:dxaOrig="3159" w:dyaOrig="279" w14:anchorId="4EF0DF3F">
                <v:shape id="_x0000_i1101" type="#_x0000_t75" style="width:158.25pt;height:14.25pt" o:ole="">
                  <v:imagedata r:id="rId13" o:title=""/>
                </v:shape>
                <o:OLEObject Type="Embed" ProgID="Equation.DSMT4" ShapeID="_x0000_i1101" DrawAspect="Content" ObjectID="_1515070294" r:id="rId14"/>
              </w:object>
            </w:r>
            <w:r w:rsidR="000B637C">
              <w:t xml:space="preserve"> </w:t>
            </w:r>
          </w:p>
          <w:p w14:paraId="09841B06" w14:textId="6A5506E0" w:rsidR="00930AF2" w:rsidRDefault="003A7E84" w:rsidP="00E83BFE">
            <w:pPr>
              <w:tabs>
                <w:tab w:val="left" w:pos="9540"/>
              </w:tabs>
              <w:spacing w:before="60" w:after="60"/>
            </w:pPr>
            <w:r>
              <w:t xml:space="preserve">B </w:t>
            </w:r>
            <w:r w:rsidR="00E83BFE" w:rsidRPr="00E83BFE">
              <w:rPr>
                <w:position w:val="-6"/>
              </w:rPr>
              <w:object w:dxaOrig="2020" w:dyaOrig="279" w14:anchorId="05E196D3">
                <v:shape id="_x0000_i1106" type="#_x0000_t75" style="width:101.25pt;height:14.25pt" o:ole="">
                  <v:imagedata r:id="rId15" o:title=""/>
                </v:shape>
                <o:OLEObject Type="Embed" ProgID="Equation.DSMT4" ShapeID="_x0000_i1106" DrawAspect="Content" ObjectID="_1515070295" r:id="rId16"/>
              </w:object>
            </w:r>
          </w:p>
        </w:tc>
        <w:tc>
          <w:tcPr>
            <w:tcW w:w="1345" w:type="dxa"/>
            <w:vAlign w:val="center"/>
          </w:tcPr>
          <w:p w14:paraId="2C0D6A88" w14:textId="5102626E" w:rsidR="00B359C2" w:rsidRDefault="00B359C2" w:rsidP="006A4B41">
            <w:pPr>
              <w:jc w:val="center"/>
            </w:pPr>
            <w:r>
              <w:t>1 Mark:</w:t>
            </w:r>
            <w:r w:rsidR="000B637C">
              <w:t xml:space="preserve"> B</w:t>
            </w:r>
          </w:p>
        </w:tc>
      </w:tr>
      <w:tr w:rsidR="00B359C2" w14:paraId="5AD0A111" w14:textId="77777777" w:rsidTr="006A4B41">
        <w:tc>
          <w:tcPr>
            <w:tcW w:w="709" w:type="dxa"/>
            <w:vAlign w:val="center"/>
          </w:tcPr>
          <w:p w14:paraId="74D8180B" w14:textId="77777777" w:rsidR="00B359C2" w:rsidRDefault="00B359C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946" w:type="dxa"/>
          </w:tcPr>
          <w:p w14:paraId="211F5BF4" w14:textId="525CAC41" w:rsidR="00B359C2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54"/>
              </w:rPr>
              <w:object w:dxaOrig="1400" w:dyaOrig="920" w14:anchorId="29D31D64">
                <v:shape id="_x0000_i1112" type="#_x0000_t75" style="width:69.75pt;height:45.75pt" o:ole="">
                  <v:imagedata r:id="rId17" o:title=""/>
                </v:shape>
                <o:OLEObject Type="Embed" ProgID="Equation.DSMT4" ShapeID="_x0000_i1112" DrawAspect="Content" ObjectID="_1515070296" r:id="rId18"/>
              </w:object>
            </w:r>
          </w:p>
        </w:tc>
        <w:tc>
          <w:tcPr>
            <w:tcW w:w="1345" w:type="dxa"/>
            <w:vAlign w:val="center"/>
          </w:tcPr>
          <w:p w14:paraId="4B176027" w14:textId="5DE7A4FC" w:rsidR="00B359C2" w:rsidRDefault="00B359C2" w:rsidP="006A4B41">
            <w:pPr>
              <w:jc w:val="center"/>
            </w:pPr>
            <w:r w:rsidRPr="000D48A3">
              <w:t xml:space="preserve">1 Mark: </w:t>
            </w:r>
            <w:r>
              <w:t>C</w:t>
            </w:r>
          </w:p>
        </w:tc>
      </w:tr>
      <w:tr w:rsidR="00B359C2" w14:paraId="54E3697F" w14:textId="77777777" w:rsidTr="006A4B41">
        <w:tc>
          <w:tcPr>
            <w:tcW w:w="709" w:type="dxa"/>
            <w:vAlign w:val="center"/>
          </w:tcPr>
          <w:p w14:paraId="10BFEE68" w14:textId="77777777" w:rsidR="00B359C2" w:rsidRDefault="00B359C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946" w:type="dxa"/>
          </w:tcPr>
          <w:p w14:paraId="2E29CE78" w14:textId="1AF58FDB" w:rsidR="00B359C2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42"/>
              </w:rPr>
              <w:object w:dxaOrig="999" w:dyaOrig="639" w14:anchorId="68E00207">
                <v:shape id="_x0000_i1119" type="#_x0000_t75" style="width:50.25pt;height:32.25pt" o:ole="">
                  <v:imagedata r:id="rId19" o:title=""/>
                </v:shape>
                <o:OLEObject Type="Embed" ProgID="Equation.DSMT4" ShapeID="_x0000_i1119" DrawAspect="Content" ObjectID="_1515070297" r:id="rId20"/>
              </w:object>
            </w:r>
          </w:p>
        </w:tc>
        <w:tc>
          <w:tcPr>
            <w:tcW w:w="1345" w:type="dxa"/>
            <w:vAlign w:val="center"/>
          </w:tcPr>
          <w:p w14:paraId="14E29E66" w14:textId="3A9D93E1" w:rsidR="00B359C2" w:rsidRDefault="00B359C2" w:rsidP="006A4B41">
            <w:pPr>
              <w:jc w:val="center"/>
            </w:pPr>
            <w:r>
              <w:t>1 Mark:</w:t>
            </w:r>
            <w:r w:rsidR="000B637C">
              <w:t xml:space="preserve"> D</w:t>
            </w:r>
          </w:p>
        </w:tc>
      </w:tr>
      <w:tr w:rsidR="00B359C2" w14:paraId="280AB50C" w14:textId="77777777" w:rsidTr="00930AF2">
        <w:trPr>
          <w:trHeight w:val="723"/>
        </w:trPr>
        <w:tc>
          <w:tcPr>
            <w:tcW w:w="709" w:type="dxa"/>
            <w:vAlign w:val="center"/>
          </w:tcPr>
          <w:p w14:paraId="3353210D" w14:textId="77777777" w:rsidR="00B359C2" w:rsidRDefault="00B359C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946" w:type="dxa"/>
            <w:vAlign w:val="center"/>
          </w:tcPr>
          <w:p w14:paraId="1727C97D" w14:textId="5A020C0F" w:rsidR="00B359C2" w:rsidRDefault="00B359C2" w:rsidP="00930AF2">
            <w:pPr>
              <w:tabs>
                <w:tab w:val="left" w:pos="9540"/>
              </w:tabs>
              <w:spacing w:before="60" w:after="60"/>
            </w:pPr>
            <w:r>
              <w:t>Pentagon is a two dimensional shape.</w:t>
            </w:r>
          </w:p>
        </w:tc>
        <w:tc>
          <w:tcPr>
            <w:tcW w:w="1345" w:type="dxa"/>
            <w:vAlign w:val="center"/>
          </w:tcPr>
          <w:p w14:paraId="6C698B1C" w14:textId="5A502FA1" w:rsidR="00B359C2" w:rsidRDefault="00B359C2" w:rsidP="00214651">
            <w:pPr>
              <w:jc w:val="center"/>
            </w:pPr>
            <w:r>
              <w:t xml:space="preserve">1 Mark: </w:t>
            </w:r>
            <w:r w:rsidR="00214651">
              <w:t>D</w:t>
            </w:r>
          </w:p>
        </w:tc>
      </w:tr>
      <w:tr w:rsidR="000B637C" w14:paraId="3F35F73B" w14:textId="77777777" w:rsidTr="00693923">
        <w:trPr>
          <w:trHeight w:val="170"/>
        </w:trPr>
        <w:tc>
          <w:tcPr>
            <w:tcW w:w="709" w:type="dxa"/>
            <w:vAlign w:val="center"/>
          </w:tcPr>
          <w:p w14:paraId="3DD05B36" w14:textId="77777777" w:rsidR="000B637C" w:rsidRDefault="000B63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946" w:type="dxa"/>
          </w:tcPr>
          <w:p w14:paraId="7D47F5E3" w14:textId="1BE7177A" w:rsidR="00930AF2" w:rsidRDefault="00084AB8">
            <w:pPr>
              <w:tabs>
                <w:tab w:val="left" w:pos="9540"/>
              </w:tabs>
              <w:spacing w:before="60" w:after="60"/>
            </w:pPr>
            <w:bookmarkStart w:id="2" w:name="OLE_LINK2204"/>
            <w:bookmarkStart w:id="3" w:name="OLE_LINK2205"/>
            <w:r>
              <w:rPr>
                <w:position w:val="-110"/>
              </w:rPr>
              <w:pict w14:anchorId="31193DFC">
                <v:shape id="_x0000_i1032" type="#_x0000_t75" style="width:90pt;height:66pt">
                  <v:imagedata r:id="rId21" o:title=""/>
                </v:shape>
              </w:pict>
            </w:r>
            <w:bookmarkEnd w:id="2"/>
            <w:bookmarkEnd w:id="3"/>
            <w:r w:rsidR="000B637C">
              <w:t xml:space="preserve"> </w:t>
            </w:r>
          </w:p>
        </w:tc>
        <w:tc>
          <w:tcPr>
            <w:tcW w:w="1345" w:type="dxa"/>
            <w:vAlign w:val="center"/>
          </w:tcPr>
          <w:p w14:paraId="4CB10C69" w14:textId="1BAED74C" w:rsidR="000B637C" w:rsidRDefault="000B637C" w:rsidP="006A4B41">
            <w:pPr>
              <w:jc w:val="center"/>
            </w:pPr>
            <w:r>
              <w:t>1 Mark: B</w:t>
            </w:r>
          </w:p>
        </w:tc>
      </w:tr>
      <w:tr w:rsidR="000B637C" w14:paraId="1D362544" w14:textId="77777777" w:rsidTr="00930AF2">
        <w:trPr>
          <w:trHeight w:val="1066"/>
        </w:trPr>
        <w:tc>
          <w:tcPr>
            <w:tcW w:w="709" w:type="dxa"/>
            <w:vAlign w:val="center"/>
          </w:tcPr>
          <w:p w14:paraId="145A592B" w14:textId="77777777" w:rsidR="000B637C" w:rsidRDefault="000B63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946" w:type="dxa"/>
            <w:vAlign w:val="center"/>
          </w:tcPr>
          <w:p w14:paraId="4D2F7F7E" w14:textId="622C9C9F" w:rsidR="000B637C" w:rsidRDefault="00E83BFE" w:rsidP="00930AF2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E83BFE">
              <w:rPr>
                <w:position w:val="-6"/>
              </w:rPr>
              <w:object w:dxaOrig="2140" w:dyaOrig="340" w14:anchorId="4426F91D">
                <v:shape id="_x0000_i1124" type="#_x0000_t75" style="width:107.25pt;height:17.25pt" o:ole="">
                  <v:imagedata r:id="rId22" o:title=""/>
                </v:shape>
                <o:OLEObject Type="Embed" ProgID="Equation.DSMT4" ShapeID="_x0000_i1124" DrawAspect="Content" ObjectID="_1515070298" r:id="rId23"/>
              </w:object>
            </w:r>
          </w:p>
          <w:p w14:paraId="691B8C14" w14:textId="323AF624" w:rsidR="000B637C" w:rsidRDefault="000B637C" w:rsidP="00930AF2">
            <w:pPr>
              <w:tabs>
                <w:tab w:val="left" w:pos="9540"/>
              </w:tabs>
              <w:spacing w:before="60" w:after="60"/>
            </w:pPr>
            <w:r>
              <w:t>Between 2 and 3.</w:t>
            </w:r>
          </w:p>
        </w:tc>
        <w:tc>
          <w:tcPr>
            <w:tcW w:w="1345" w:type="dxa"/>
            <w:vAlign w:val="center"/>
          </w:tcPr>
          <w:p w14:paraId="60D9C3B7" w14:textId="5E786833" w:rsidR="000B637C" w:rsidRDefault="000B637C" w:rsidP="006A4B41">
            <w:pPr>
              <w:jc w:val="center"/>
            </w:pPr>
            <w:r w:rsidRPr="000D48A3">
              <w:t xml:space="preserve">1 Mark: </w:t>
            </w:r>
            <w:r>
              <w:t>C</w:t>
            </w:r>
          </w:p>
        </w:tc>
      </w:tr>
      <w:tr w:rsidR="000B637C" w14:paraId="012769C3" w14:textId="77777777" w:rsidTr="006A4B41">
        <w:tc>
          <w:tcPr>
            <w:tcW w:w="709" w:type="dxa"/>
            <w:vAlign w:val="center"/>
          </w:tcPr>
          <w:p w14:paraId="414056C1" w14:textId="77777777" w:rsidR="000B637C" w:rsidRDefault="000B63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6946" w:type="dxa"/>
          </w:tcPr>
          <w:p w14:paraId="5C4CF4AA" w14:textId="4247F0CB" w:rsidR="000B637C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78"/>
              </w:rPr>
              <w:object w:dxaOrig="2280" w:dyaOrig="999" w14:anchorId="2680FA99">
                <v:shape id="_x0000_i1129" type="#_x0000_t75" style="width:114pt;height:50.25pt" o:ole="">
                  <v:imagedata r:id="rId24" o:title=""/>
                </v:shape>
                <o:OLEObject Type="Embed" ProgID="Equation.DSMT4" ShapeID="_x0000_i1129" DrawAspect="Content" ObjectID="_1515070299" r:id="rId25"/>
              </w:object>
            </w:r>
            <w:r w:rsidR="00214651">
              <w:t xml:space="preserve"> </w:t>
            </w:r>
          </w:p>
        </w:tc>
        <w:tc>
          <w:tcPr>
            <w:tcW w:w="1345" w:type="dxa"/>
            <w:vAlign w:val="center"/>
          </w:tcPr>
          <w:p w14:paraId="0F5313B3" w14:textId="2C807582" w:rsidR="000B637C" w:rsidRDefault="000B637C" w:rsidP="006A4B41">
            <w:pPr>
              <w:jc w:val="center"/>
            </w:pPr>
            <w:r>
              <w:t>1 Mark:</w:t>
            </w:r>
            <w:r w:rsidR="00214651">
              <w:t xml:space="preserve"> B</w:t>
            </w:r>
          </w:p>
        </w:tc>
      </w:tr>
    </w:tbl>
    <w:p w14:paraId="48B1F06B" w14:textId="77777777" w:rsidR="00930AF2" w:rsidRDefault="00930AF2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3473"/>
        <w:gridCol w:w="3473"/>
        <w:gridCol w:w="1345"/>
      </w:tblGrid>
      <w:tr w:rsidR="000B637C" w14:paraId="2D8157C7" w14:textId="77777777" w:rsidTr="00930AF2">
        <w:trPr>
          <w:trHeight w:val="998"/>
        </w:trPr>
        <w:tc>
          <w:tcPr>
            <w:tcW w:w="709" w:type="dxa"/>
            <w:vAlign w:val="center"/>
          </w:tcPr>
          <w:p w14:paraId="60110600" w14:textId="50B19BC7" w:rsidR="000B637C" w:rsidRDefault="000B63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2</w:t>
            </w:r>
          </w:p>
        </w:tc>
        <w:tc>
          <w:tcPr>
            <w:tcW w:w="6946" w:type="dxa"/>
            <w:gridSpan w:val="2"/>
          </w:tcPr>
          <w:p w14:paraId="082015A1" w14:textId="2FE6EB67" w:rsidR="000B637C" w:rsidRDefault="00E83BFE" w:rsidP="00E83BFE">
            <w:pPr>
              <w:tabs>
                <w:tab w:val="left" w:pos="992"/>
              </w:tabs>
              <w:spacing w:before="60" w:after="60"/>
            </w:pPr>
            <w:r w:rsidRPr="00E83BFE">
              <w:rPr>
                <w:position w:val="-78"/>
              </w:rPr>
              <w:object w:dxaOrig="2100" w:dyaOrig="999" w14:anchorId="451E548C">
                <v:shape id="_x0000_i1134" type="#_x0000_t75" style="width:105pt;height:50.25pt" o:ole="">
                  <v:imagedata r:id="rId26" o:title=""/>
                </v:shape>
                <o:OLEObject Type="Embed" ProgID="Equation.DSMT4" ShapeID="_x0000_i1134" DrawAspect="Content" ObjectID="_1515070300" r:id="rId27"/>
              </w:object>
            </w:r>
          </w:p>
        </w:tc>
        <w:tc>
          <w:tcPr>
            <w:tcW w:w="1345" w:type="dxa"/>
            <w:vAlign w:val="center"/>
          </w:tcPr>
          <w:p w14:paraId="51EA8872" w14:textId="7111CF30" w:rsidR="000B637C" w:rsidRDefault="000B637C" w:rsidP="003A7E84">
            <w:pPr>
              <w:jc w:val="center"/>
            </w:pPr>
            <w:r>
              <w:t xml:space="preserve">1 Mark: </w:t>
            </w:r>
            <w:r w:rsidR="003A7E84">
              <w:t>B</w:t>
            </w:r>
          </w:p>
        </w:tc>
      </w:tr>
      <w:tr w:rsidR="000B637C" w14:paraId="200D956D" w14:textId="77777777" w:rsidTr="006A4B41">
        <w:tc>
          <w:tcPr>
            <w:tcW w:w="709" w:type="dxa"/>
            <w:vAlign w:val="center"/>
          </w:tcPr>
          <w:p w14:paraId="56114961" w14:textId="77777777" w:rsidR="000B637C" w:rsidRDefault="000B637C" w:rsidP="004D736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6946" w:type="dxa"/>
            <w:gridSpan w:val="2"/>
          </w:tcPr>
          <w:p w14:paraId="7038F124" w14:textId="6902970E" w:rsidR="000B637C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78"/>
              </w:rPr>
              <w:object w:dxaOrig="1140" w:dyaOrig="999" w14:anchorId="2B995377">
                <v:shape id="_x0000_i1139" type="#_x0000_t75" style="width:57pt;height:50.25pt" o:ole="">
                  <v:imagedata r:id="rId28" o:title=""/>
                </v:shape>
                <o:OLEObject Type="Embed" ProgID="Equation.DSMT4" ShapeID="_x0000_i1139" DrawAspect="Content" ObjectID="_1515070301" r:id="rId29"/>
              </w:object>
            </w:r>
          </w:p>
        </w:tc>
        <w:tc>
          <w:tcPr>
            <w:tcW w:w="1345" w:type="dxa"/>
            <w:vAlign w:val="center"/>
          </w:tcPr>
          <w:p w14:paraId="5387E94A" w14:textId="21839CA4" w:rsidR="000B637C" w:rsidRDefault="000B637C" w:rsidP="006A4B41">
            <w:pPr>
              <w:jc w:val="center"/>
            </w:pPr>
            <w:r w:rsidRPr="003A79A0">
              <w:t>1 Mark:</w:t>
            </w:r>
            <w:r>
              <w:t xml:space="preserve"> B</w:t>
            </w:r>
          </w:p>
        </w:tc>
      </w:tr>
      <w:tr w:rsidR="000B637C" w14:paraId="13C59C43" w14:textId="77777777" w:rsidTr="009511A9">
        <w:trPr>
          <w:trHeight w:val="884"/>
        </w:trPr>
        <w:tc>
          <w:tcPr>
            <w:tcW w:w="709" w:type="dxa"/>
            <w:vAlign w:val="center"/>
          </w:tcPr>
          <w:p w14:paraId="442A2C65" w14:textId="77777777" w:rsidR="000B637C" w:rsidRDefault="000B637C" w:rsidP="004D736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6946" w:type="dxa"/>
            <w:gridSpan w:val="2"/>
            <w:vAlign w:val="center"/>
          </w:tcPr>
          <w:p w14:paraId="20F60891" w14:textId="6CB56607" w:rsidR="000B637C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40"/>
              </w:rPr>
              <w:object w:dxaOrig="2140" w:dyaOrig="620" w14:anchorId="7022EED5">
                <v:shape id="_x0000_i1144" type="#_x0000_t75" style="width:107.25pt;height:30.75pt" o:ole="">
                  <v:imagedata r:id="rId30" o:title=""/>
                </v:shape>
                <o:OLEObject Type="Embed" ProgID="Equation.DSMT4" ShapeID="_x0000_i1144" DrawAspect="Content" ObjectID="_1515070302" r:id="rId31"/>
              </w:object>
            </w:r>
          </w:p>
        </w:tc>
        <w:tc>
          <w:tcPr>
            <w:tcW w:w="1345" w:type="dxa"/>
            <w:vAlign w:val="center"/>
          </w:tcPr>
          <w:p w14:paraId="19B36F68" w14:textId="26BD0760" w:rsidR="000B637C" w:rsidRDefault="000B637C" w:rsidP="006A4B41">
            <w:pPr>
              <w:jc w:val="center"/>
            </w:pPr>
            <w:r w:rsidRPr="000D48A3">
              <w:t xml:space="preserve">1 Mark: </w:t>
            </w:r>
            <w:r>
              <w:t>D</w:t>
            </w:r>
          </w:p>
        </w:tc>
      </w:tr>
      <w:tr w:rsidR="000B637C" w14:paraId="1FC76E95" w14:textId="77777777" w:rsidTr="006A4B41">
        <w:tc>
          <w:tcPr>
            <w:tcW w:w="709" w:type="dxa"/>
            <w:vAlign w:val="center"/>
          </w:tcPr>
          <w:p w14:paraId="1F0861A7" w14:textId="77777777" w:rsidR="000B637C" w:rsidRDefault="000B637C" w:rsidP="004D736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6946" w:type="dxa"/>
            <w:gridSpan w:val="2"/>
          </w:tcPr>
          <w:p w14:paraId="1F96F6B2" w14:textId="465C22A7" w:rsidR="000B637C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120"/>
              </w:rPr>
              <w:object w:dxaOrig="1900" w:dyaOrig="1460" w14:anchorId="205E01C2">
                <v:shape id="_x0000_i1149" type="#_x0000_t75" style="width:95.25pt;height:72.75pt" o:ole="">
                  <v:imagedata r:id="rId32" o:title=""/>
                </v:shape>
                <o:OLEObject Type="Embed" ProgID="Equation.DSMT4" ShapeID="_x0000_i1149" DrawAspect="Content" ObjectID="_1515070303" r:id="rId33"/>
              </w:object>
            </w:r>
            <w:r w:rsidR="00214651">
              <w:t xml:space="preserve"> </w:t>
            </w:r>
          </w:p>
        </w:tc>
        <w:tc>
          <w:tcPr>
            <w:tcW w:w="1345" w:type="dxa"/>
            <w:vAlign w:val="center"/>
          </w:tcPr>
          <w:p w14:paraId="7D82D8E3" w14:textId="712663AC" w:rsidR="000B637C" w:rsidRDefault="000B637C" w:rsidP="006A4B41">
            <w:pPr>
              <w:jc w:val="center"/>
            </w:pPr>
            <w:r w:rsidRPr="003A79A0">
              <w:t>1 Mark:</w:t>
            </w:r>
            <w:r w:rsidR="00214651">
              <w:t xml:space="preserve"> D</w:t>
            </w:r>
          </w:p>
        </w:tc>
      </w:tr>
      <w:tr w:rsidR="000B637C" w14:paraId="6D680A35" w14:textId="77777777" w:rsidTr="009511A9">
        <w:trPr>
          <w:trHeight w:val="1104"/>
        </w:trPr>
        <w:tc>
          <w:tcPr>
            <w:tcW w:w="709" w:type="dxa"/>
            <w:vAlign w:val="center"/>
          </w:tcPr>
          <w:p w14:paraId="40EA162E" w14:textId="77777777" w:rsidR="000B637C" w:rsidRDefault="000B637C" w:rsidP="004D736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6946" w:type="dxa"/>
            <w:gridSpan w:val="2"/>
            <w:vAlign w:val="center"/>
          </w:tcPr>
          <w:p w14:paraId="08D2D71D" w14:textId="77777777" w:rsidR="00214651" w:rsidRDefault="00214651" w:rsidP="009511A9">
            <w:pPr>
              <w:tabs>
                <w:tab w:val="left" w:pos="9540"/>
              </w:tabs>
              <w:spacing w:before="60" w:after="60"/>
              <w:rPr>
                <w:lang w:eastAsia="en-AU"/>
              </w:rPr>
            </w:pPr>
            <w:r>
              <w:rPr>
                <w:lang w:eastAsia="en-AU"/>
              </w:rPr>
              <w:t>5.0081 is the smallest value.</w:t>
            </w:r>
          </w:p>
          <w:p w14:paraId="6F61CA8F" w14:textId="2B208B85" w:rsidR="00214651" w:rsidRDefault="00F409AA" w:rsidP="009511A9">
            <w:pPr>
              <w:tabs>
                <w:tab w:val="left" w:pos="9540"/>
              </w:tabs>
              <w:spacing w:before="60" w:after="60"/>
              <w:rPr>
                <w:lang w:eastAsia="en-AU"/>
              </w:rPr>
            </w:pPr>
            <w:r>
              <w:rPr>
                <w:lang w:eastAsia="en-AU"/>
              </w:rPr>
              <w:t>(zero tenths and zero hundre</w:t>
            </w:r>
            <w:r w:rsidR="00214651">
              <w:rPr>
                <w:lang w:eastAsia="en-AU"/>
              </w:rPr>
              <w:t>dths)</w:t>
            </w:r>
          </w:p>
        </w:tc>
        <w:tc>
          <w:tcPr>
            <w:tcW w:w="1345" w:type="dxa"/>
            <w:vAlign w:val="center"/>
          </w:tcPr>
          <w:p w14:paraId="15A4C6B7" w14:textId="2E580551" w:rsidR="000B637C" w:rsidRDefault="000B637C" w:rsidP="006A4B41">
            <w:pPr>
              <w:jc w:val="center"/>
            </w:pPr>
            <w:r w:rsidRPr="003A79A0">
              <w:t>1 Mark:</w:t>
            </w:r>
            <w:r w:rsidR="00214651">
              <w:t xml:space="preserve"> A</w:t>
            </w:r>
          </w:p>
        </w:tc>
      </w:tr>
      <w:tr w:rsidR="000B637C" w14:paraId="359B3645" w14:textId="77777777" w:rsidTr="006A4B41">
        <w:tc>
          <w:tcPr>
            <w:tcW w:w="709" w:type="dxa"/>
            <w:vAlign w:val="center"/>
          </w:tcPr>
          <w:p w14:paraId="4B5C8824" w14:textId="4340AFF8" w:rsidR="000B637C" w:rsidRDefault="000B637C" w:rsidP="004D736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6946" w:type="dxa"/>
            <w:gridSpan w:val="2"/>
          </w:tcPr>
          <w:p w14:paraId="31B2E0FD" w14:textId="55225697" w:rsidR="00F409AA" w:rsidRDefault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24"/>
              </w:rPr>
              <w:object w:dxaOrig="1640" w:dyaOrig="620" w14:anchorId="7EA43032">
                <v:shape id="_x0000_i1154" type="#_x0000_t75" style="width:81.75pt;height:30.75pt" o:ole="">
                  <v:imagedata r:id="rId34" o:title=""/>
                </v:shape>
                <o:OLEObject Type="Embed" ProgID="Equation.DSMT4" ShapeID="_x0000_i1154" DrawAspect="Content" ObjectID="_1515070304" r:id="rId35"/>
              </w:object>
            </w:r>
            <w:r w:rsidR="00F409AA">
              <w:t xml:space="preserve">  or </w:t>
            </w:r>
            <w:r w:rsidRPr="00E83BFE">
              <w:rPr>
                <w:position w:val="-6"/>
              </w:rPr>
              <w:object w:dxaOrig="1440" w:dyaOrig="279" w14:anchorId="67A6B7FF">
                <v:shape id="_x0000_i1159" type="#_x0000_t75" style="width:1in;height:14.25pt" o:ole="">
                  <v:imagedata r:id="rId36" o:title=""/>
                </v:shape>
                <o:OLEObject Type="Embed" ProgID="Equation.DSMT4" ShapeID="_x0000_i1159" DrawAspect="Content" ObjectID="_1515070305" r:id="rId37"/>
              </w:object>
            </w:r>
            <w:r w:rsidR="00F409AA">
              <w:t xml:space="preserve"> </w:t>
            </w:r>
          </w:p>
          <w:p w14:paraId="175E7798" w14:textId="77777777" w:rsidR="009511A9" w:rsidRDefault="00F409AA">
            <w:pPr>
              <w:tabs>
                <w:tab w:val="left" w:pos="9540"/>
              </w:tabs>
              <w:spacing w:before="60" w:after="60"/>
            </w:pPr>
            <w:r>
              <w:t xml:space="preserve">Next number divisible by 9 is 6147 + 9 = 6156. </w:t>
            </w:r>
          </w:p>
          <w:p w14:paraId="37DFB4B4" w14:textId="1E1EC608" w:rsidR="000B637C" w:rsidRDefault="00F409AA">
            <w:pPr>
              <w:tabs>
                <w:tab w:val="left" w:pos="9540"/>
              </w:tabs>
              <w:spacing w:before="60" w:after="60"/>
            </w:pPr>
            <w:r>
              <w:t>Add 3</w:t>
            </w:r>
          </w:p>
        </w:tc>
        <w:tc>
          <w:tcPr>
            <w:tcW w:w="1345" w:type="dxa"/>
            <w:vAlign w:val="center"/>
          </w:tcPr>
          <w:p w14:paraId="1C243F40" w14:textId="3F4295D1" w:rsidR="000B637C" w:rsidRDefault="000B637C" w:rsidP="006A4B41">
            <w:pPr>
              <w:jc w:val="center"/>
            </w:pPr>
            <w:r w:rsidRPr="003A79A0">
              <w:t>1 Mark:</w:t>
            </w:r>
            <w:r w:rsidR="00F409AA">
              <w:t xml:space="preserve"> B</w:t>
            </w:r>
          </w:p>
        </w:tc>
      </w:tr>
      <w:tr w:rsidR="000B637C" w14:paraId="4B4A619D" w14:textId="77777777" w:rsidTr="006A4B41">
        <w:tc>
          <w:tcPr>
            <w:tcW w:w="709" w:type="dxa"/>
            <w:vAlign w:val="center"/>
          </w:tcPr>
          <w:p w14:paraId="1E7DBB80" w14:textId="6FD9D134" w:rsidR="000B637C" w:rsidRDefault="000B637C" w:rsidP="004D736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946" w:type="dxa"/>
            <w:gridSpan w:val="2"/>
          </w:tcPr>
          <w:p w14:paraId="588EED73" w14:textId="55AB7BAF" w:rsidR="000B637C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56"/>
              </w:rPr>
              <w:object w:dxaOrig="2240" w:dyaOrig="940" w14:anchorId="2C14ED82">
                <v:shape id="_x0000_i1164" type="#_x0000_t75" style="width:111.75pt;height:47.25pt" o:ole="">
                  <v:imagedata r:id="rId38" o:title=""/>
                </v:shape>
                <o:OLEObject Type="Embed" ProgID="Equation.DSMT4" ShapeID="_x0000_i1164" DrawAspect="Content" ObjectID="_1515070306" r:id="rId39"/>
              </w:object>
            </w:r>
          </w:p>
        </w:tc>
        <w:tc>
          <w:tcPr>
            <w:tcW w:w="1345" w:type="dxa"/>
            <w:vAlign w:val="center"/>
          </w:tcPr>
          <w:p w14:paraId="7E382758" w14:textId="5365E638" w:rsidR="000B637C" w:rsidRDefault="000B637C" w:rsidP="006A4B41">
            <w:pPr>
              <w:jc w:val="center"/>
            </w:pPr>
            <w:r w:rsidRPr="000D48A3">
              <w:t xml:space="preserve">1 Mark: </w:t>
            </w:r>
            <w:r>
              <w:t>B</w:t>
            </w:r>
          </w:p>
        </w:tc>
      </w:tr>
      <w:tr w:rsidR="00F409AA" w14:paraId="5B8C1B8E" w14:textId="77777777" w:rsidTr="00B359C2">
        <w:tc>
          <w:tcPr>
            <w:tcW w:w="709" w:type="dxa"/>
            <w:vAlign w:val="center"/>
          </w:tcPr>
          <w:p w14:paraId="7F8FAD9B" w14:textId="77777777" w:rsidR="00F409AA" w:rsidRDefault="00F409AA" w:rsidP="004D736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946" w:type="dxa"/>
            <w:gridSpan w:val="2"/>
            <w:tcBorders>
              <w:bottom w:val="single" w:sz="4" w:space="0" w:color="auto"/>
            </w:tcBorders>
          </w:tcPr>
          <w:p w14:paraId="2FF09EC7" w14:textId="5EB31277" w:rsidR="009511A9" w:rsidRDefault="00F409AA" w:rsidP="00CC1607">
            <w:pPr>
              <w:tabs>
                <w:tab w:val="left" w:pos="2727"/>
                <w:tab w:val="left" w:pos="9540"/>
              </w:tabs>
              <w:spacing w:before="60" w:after="60"/>
              <w:rPr>
                <w:lang w:eastAsia="en-AU"/>
              </w:rPr>
            </w:pPr>
            <w:r>
              <w:rPr>
                <w:lang w:eastAsia="en-AU"/>
              </w:rPr>
              <w:t xml:space="preserve">A </w:t>
            </w:r>
            <w:r w:rsidR="00E83BFE" w:rsidRPr="00E83BFE">
              <w:rPr>
                <w:position w:val="-6"/>
              </w:rPr>
              <w:object w:dxaOrig="1500" w:dyaOrig="320" w14:anchorId="5A73E4E1">
                <v:shape id="_x0000_i1169" type="#_x0000_t75" style="width:75pt;height:15.75pt" o:ole="">
                  <v:imagedata r:id="rId40" o:title=""/>
                </v:shape>
                <o:OLEObject Type="Embed" ProgID="Equation.DSMT4" ShapeID="_x0000_i1169" DrawAspect="Content" ObjectID="_1515070307" r:id="rId41"/>
              </w:object>
            </w:r>
          </w:p>
          <w:p w14:paraId="058A419E" w14:textId="5D21F92C" w:rsidR="00F409AA" w:rsidRDefault="00F409AA" w:rsidP="00CC1607">
            <w:pPr>
              <w:tabs>
                <w:tab w:val="left" w:pos="2727"/>
                <w:tab w:val="left" w:pos="9540"/>
              </w:tabs>
              <w:spacing w:before="60" w:after="60"/>
              <w:rPr>
                <w:lang w:eastAsia="en-AU"/>
              </w:rPr>
            </w:pPr>
            <w:r>
              <w:rPr>
                <w:lang w:eastAsia="en-AU"/>
              </w:rPr>
              <w:t xml:space="preserve">B </w:t>
            </w:r>
            <w:r w:rsidR="00E83BFE" w:rsidRPr="00E83BFE">
              <w:rPr>
                <w:position w:val="-10"/>
              </w:rPr>
              <w:object w:dxaOrig="999" w:dyaOrig="360" w14:anchorId="4F52A03D">
                <v:shape id="_x0000_i1174" type="#_x0000_t75" style="width:50.25pt;height:18pt" o:ole="">
                  <v:imagedata r:id="rId42" o:title=""/>
                </v:shape>
                <o:OLEObject Type="Embed" ProgID="Equation.DSMT4" ShapeID="_x0000_i1174" DrawAspect="Content" ObjectID="_1515070308" r:id="rId43"/>
              </w:object>
            </w:r>
          </w:p>
          <w:p w14:paraId="78C95E3D" w14:textId="25B5A4D7" w:rsidR="009511A9" w:rsidRDefault="00F409AA">
            <w:pPr>
              <w:tabs>
                <w:tab w:val="left" w:pos="9540"/>
              </w:tabs>
              <w:spacing w:before="60" w:after="60"/>
              <w:rPr>
                <w:lang w:eastAsia="en-AU"/>
              </w:rPr>
            </w:pPr>
            <w:r>
              <w:rPr>
                <w:lang w:eastAsia="en-AU"/>
              </w:rPr>
              <w:t xml:space="preserve">C </w:t>
            </w:r>
            <w:r w:rsidR="00E83BFE" w:rsidRPr="00E83BFE">
              <w:rPr>
                <w:position w:val="-6"/>
              </w:rPr>
              <w:object w:dxaOrig="1140" w:dyaOrig="320" w14:anchorId="23631AA3">
                <v:shape id="_x0000_i1179" type="#_x0000_t75" style="width:57pt;height:15.75pt" o:ole="">
                  <v:imagedata r:id="rId44" o:title=""/>
                </v:shape>
                <o:OLEObject Type="Embed" ProgID="Equation.DSMT4" ShapeID="_x0000_i1179" DrawAspect="Content" ObjectID="_1515070309" r:id="rId45"/>
              </w:object>
            </w:r>
            <w:r w:rsidR="009511A9">
              <w:rPr>
                <w:lang w:eastAsia="en-AU"/>
              </w:rPr>
              <w:t xml:space="preserve">  </w:t>
            </w:r>
          </w:p>
          <w:p w14:paraId="460410E3" w14:textId="77B79C01" w:rsidR="00F409AA" w:rsidRDefault="00F409AA" w:rsidP="00E83BFE">
            <w:pPr>
              <w:tabs>
                <w:tab w:val="left" w:pos="9540"/>
              </w:tabs>
              <w:spacing w:before="60" w:after="60"/>
            </w:pPr>
            <w:r>
              <w:rPr>
                <w:lang w:eastAsia="en-AU"/>
              </w:rPr>
              <w:t xml:space="preserve">D </w:t>
            </w:r>
            <w:r w:rsidR="00E83BFE" w:rsidRPr="00E83BFE">
              <w:rPr>
                <w:position w:val="-6"/>
              </w:rPr>
              <w:object w:dxaOrig="1280" w:dyaOrig="320" w14:anchorId="4475FD05">
                <v:shape id="_x0000_i1184" type="#_x0000_t75" style="width:63.75pt;height:15.75pt" o:ole="">
                  <v:imagedata r:id="rId46" o:title=""/>
                </v:shape>
                <o:OLEObject Type="Embed" ProgID="Equation.DSMT4" ShapeID="_x0000_i1184" DrawAspect="Content" ObjectID="_1515070310" r:id="rId47"/>
              </w:object>
            </w:r>
          </w:p>
        </w:tc>
        <w:tc>
          <w:tcPr>
            <w:tcW w:w="1345" w:type="dxa"/>
            <w:vAlign w:val="center"/>
          </w:tcPr>
          <w:p w14:paraId="2508BECA" w14:textId="127FCC35" w:rsidR="00F409AA" w:rsidRDefault="00F409AA" w:rsidP="006A4B41">
            <w:pPr>
              <w:jc w:val="center"/>
            </w:pPr>
            <w:r>
              <w:t>1 Mark: B</w:t>
            </w:r>
          </w:p>
        </w:tc>
      </w:tr>
      <w:tr w:rsidR="000B637C" w14:paraId="054C1AB6" w14:textId="77777777" w:rsidTr="00B359C2">
        <w:tc>
          <w:tcPr>
            <w:tcW w:w="709" w:type="dxa"/>
            <w:tcBorders>
              <w:right w:val="single" w:sz="4" w:space="0" w:color="auto"/>
            </w:tcBorders>
            <w:vAlign w:val="center"/>
          </w:tcPr>
          <w:p w14:paraId="2909FE10" w14:textId="77777777" w:rsidR="000B637C" w:rsidRDefault="000B637C" w:rsidP="004D736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3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0132BAB0" w14:textId="6C2EDE96" w:rsidR="000B637C" w:rsidRDefault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44"/>
              </w:rPr>
              <w:object w:dxaOrig="1480" w:dyaOrig="660" w14:anchorId="2FE26A30">
                <v:shape id="_x0000_i1190" type="#_x0000_t75" style="width:74.25pt;height:33pt" o:ole="">
                  <v:imagedata r:id="rId48" o:title=""/>
                </v:shape>
                <o:OLEObject Type="Embed" ProgID="Equation.DSMT4" ShapeID="_x0000_i1190" DrawAspect="Content" ObjectID="_1515070311" r:id="rId49"/>
              </w:object>
            </w:r>
          </w:p>
          <w:p w14:paraId="323B4283" w14:textId="35E3CB1A" w:rsidR="000B637C" w:rsidRDefault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44"/>
              </w:rPr>
              <w:object w:dxaOrig="1600" w:dyaOrig="660" w14:anchorId="6ED33298">
                <v:shape id="_x0000_i1195" type="#_x0000_t75" style="width:80.25pt;height:33pt" o:ole="">
                  <v:imagedata r:id="rId50" o:title=""/>
                </v:shape>
                <o:OLEObject Type="Embed" ProgID="Equation.DSMT4" ShapeID="_x0000_i1195" DrawAspect="Content" ObjectID="_1515070312" r:id="rId51"/>
              </w:object>
            </w:r>
          </w:p>
          <w:p w14:paraId="53EBF4E3" w14:textId="6197934D" w:rsidR="000B637C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54"/>
              </w:rPr>
              <w:object w:dxaOrig="2600" w:dyaOrig="920" w14:anchorId="7E9A5407">
                <v:shape id="_x0000_i1200" type="#_x0000_t75" style="width:129.75pt;height:45.75pt" o:ole="">
                  <v:imagedata r:id="rId52" o:title=""/>
                </v:shape>
                <o:OLEObject Type="Embed" ProgID="Equation.DSMT4" ShapeID="_x0000_i1200" DrawAspect="Content" ObjectID="_1515070313" r:id="rId53"/>
              </w:object>
            </w:r>
          </w:p>
        </w:tc>
        <w:tc>
          <w:tcPr>
            <w:tcW w:w="34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449413" w14:textId="3C43316E" w:rsidR="000B637C" w:rsidRDefault="000B637C" w:rsidP="00B359C2">
            <w:pPr>
              <w:tabs>
                <w:tab w:val="left" w:pos="9540"/>
              </w:tabs>
              <w:spacing w:before="60" w:after="6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02556A2B" wp14:editId="082CFB09">
                  <wp:extent cx="1581302" cy="555346"/>
                  <wp:effectExtent l="0" t="0" r="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302" cy="5553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CC18D5" w14:textId="77777777" w:rsidR="000B637C" w:rsidRDefault="000B637C" w:rsidP="00B359C2">
            <w:pPr>
              <w:tabs>
                <w:tab w:val="left" w:pos="9540"/>
              </w:tabs>
              <w:spacing w:before="60" w:after="60"/>
              <w:jc w:val="center"/>
            </w:pPr>
          </w:p>
          <w:p w14:paraId="7F647FBB" w14:textId="2DDCF311" w:rsidR="000B637C" w:rsidRDefault="000B637C" w:rsidP="00B359C2">
            <w:pPr>
              <w:tabs>
                <w:tab w:val="left" w:pos="9540"/>
              </w:tabs>
              <w:spacing w:before="60" w:after="6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1065A8D2" wp14:editId="7CE56EF2">
                  <wp:extent cx="1581302" cy="555346"/>
                  <wp:effectExtent l="0" t="0" r="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302" cy="5553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5" w:type="dxa"/>
            <w:tcBorders>
              <w:left w:val="single" w:sz="4" w:space="0" w:color="auto"/>
            </w:tcBorders>
            <w:vAlign w:val="center"/>
          </w:tcPr>
          <w:p w14:paraId="4D85138E" w14:textId="5767981B" w:rsidR="000B637C" w:rsidRDefault="000B637C" w:rsidP="006A4B41">
            <w:pPr>
              <w:jc w:val="center"/>
            </w:pPr>
            <w:r w:rsidRPr="003A79A0">
              <w:t>1 Mark:</w:t>
            </w:r>
            <w:r>
              <w:t xml:space="preserve"> C</w:t>
            </w:r>
          </w:p>
        </w:tc>
      </w:tr>
    </w:tbl>
    <w:p w14:paraId="53A96FB7" w14:textId="77777777" w:rsidR="004F3C64" w:rsidRDefault="004F3C64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6"/>
        <w:gridCol w:w="6389"/>
        <w:gridCol w:w="1875"/>
      </w:tblGrid>
      <w:tr w:rsidR="004F3C64" w14:paraId="09D1FF35" w14:textId="77777777" w:rsidTr="00F55474">
        <w:tc>
          <w:tcPr>
            <w:tcW w:w="9000" w:type="dxa"/>
            <w:gridSpan w:val="3"/>
          </w:tcPr>
          <w:p w14:paraId="262F90C8" w14:textId="77777777" w:rsidR="004F3C64" w:rsidRDefault="004F3C64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lastRenderedPageBreak/>
              <w:t>Section 2 Part B</w:t>
            </w:r>
          </w:p>
        </w:tc>
      </w:tr>
      <w:tr w:rsidR="004F3C64" w14:paraId="76375295" w14:textId="77777777" w:rsidTr="00F55474">
        <w:tc>
          <w:tcPr>
            <w:tcW w:w="736" w:type="dxa"/>
          </w:tcPr>
          <w:p w14:paraId="583850B8" w14:textId="77777777" w:rsidR="004F3C64" w:rsidRDefault="004F3C64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389" w:type="dxa"/>
          </w:tcPr>
          <w:p w14:paraId="037D9317" w14:textId="77777777" w:rsidR="004F3C64" w:rsidRDefault="004F3C64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875" w:type="dxa"/>
          </w:tcPr>
          <w:p w14:paraId="03809095" w14:textId="77777777" w:rsidR="004F3C64" w:rsidRDefault="004F3C64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234760" w14:paraId="4D690413" w14:textId="77777777" w:rsidTr="00F55474">
        <w:tc>
          <w:tcPr>
            <w:tcW w:w="736" w:type="dxa"/>
          </w:tcPr>
          <w:p w14:paraId="28A2B7E8" w14:textId="00470714" w:rsidR="00234760" w:rsidRDefault="003F4D5C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a)</w:t>
            </w:r>
          </w:p>
        </w:tc>
        <w:tc>
          <w:tcPr>
            <w:tcW w:w="6389" w:type="dxa"/>
          </w:tcPr>
          <w:p w14:paraId="574D2E0F" w14:textId="78170988" w:rsidR="003F4D5C" w:rsidRDefault="003F4D5C" w:rsidP="003F4D5C">
            <w:pPr>
              <w:tabs>
                <w:tab w:val="left" w:pos="9540"/>
              </w:tabs>
              <w:spacing w:before="60" w:after="60"/>
            </w:pPr>
            <w:r>
              <w:t xml:space="preserve">60% = 0.600, 0.630, 0.605, </w:t>
            </w:r>
            <w:r w:rsidR="00E83BFE" w:rsidRPr="00E83BFE">
              <w:rPr>
                <w:position w:val="-24"/>
              </w:rPr>
              <w:object w:dxaOrig="999" w:dyaOrig="620" w14:anchorId="43675286">
                <v:shape id="_x0000_i1205" type="#_x0000_t75" style="width:50.25pt;height:30.75pt" o:ole="">
                  <v:imagedata r:id="rId56" o:title=""/>
                </v:shape>
                <o:OLEObject Type="Embed" ProgID="Equation.DSMT4" ShapeID="_x0000_i1205" DrawAspect="Content" ObjectID="_1515070314" r:id="rId57"/>
              </w:object>
            </w:r>
          </w:p>
          <w:p w14:paraId="0575FBC1" w14:textId="73D5395E" w:rsidR="00234760" w:rsidRDefault="003F4D5C" w:rsidP="00E83BFE">
            <w:pPr>
              <w:tabs>
                <w:tab w:val="left" w:pos="9540"/>
              </w:tabs>
              <w:spacing w:before="60" w:after="60"/>
            </w:pPr>
            <w:r>
              <w:t xml:space="preserve">Descending order: 0.63, </w:t>
            </w:r>
            <w:r w:rsidR="00E83BFE" w:rsidRPr="00E83BFE">
              <w:rPr>
                <w:position w:val="-24"/>
              </w:rPr>
              <w:object w:dxaOrig="220" w:dyaOrig="620" w14:anchorId="4114DB9E">
                <v:shape id="_x0000_i1210" type="#_x0000_t75" style="width:11.25pt;height:30.75pt" o:ole="">
                  <v:imagedata r:id="rId58" o:title=""/>
                </v:shape>
                <o:OLEObject Type="Embed" ProgID="Equation.DSMT4" ShapeID="_x0000_i1210" DrawAspect="Content" ObjectID="_1515070315" r:id="rId59"/>
              </w:object>
            </w:r>
            <w:r>
              <w:t>, 0.605 and 60%.</w:t>
            </w:r>
          </w:p>
        </w:tc>
        <w:tc>
          <w:tcPr>
            <w:tcW w:w="1875" w:type="dxa"/>
          </w:tcPr>
          <w:p w14:paraId="1A47BEA2" w14:textId="65C98D85" w:rsidR="00234760" w:rsidRDefault="003F4D5C" w:rsidP="00234760">
            <w:pPr>
              <w:tabs>
                <w:tab w:val="left" w:pos="9540"/>
              </w:tabs>
              <w:spacing w:before="60" w:after="60"/>
            </w:pPr>
            <w:r w:rsidRPr="003F4D5C">
              <w:t>1 Mark: Correct answer.</w:t>
            </w:r>
          </w:p>
        </w:tc>
      </w:tr>
      <w:tr w:rsidR="00234760" w14:paraId="61B6E673" w14:textId="77777777" w:rsidTr="009511A9">
        <w:trPr>
          <w:trHeight w:val="728"/>
        </w:trPr>
        <w:tc>
          <w:tcPr>
            <w:tcW w:w="736" w:type="dxa"/>
          </w:tcPr>
          <w:p w14:paraId="72196FB9" w14:textId="7DDE7AA0" w:rsidR="00234760" w:rsidRDefault="00AD55D3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b)</w:t>
            </w:r>
          </w:p>
        </w:tc>
        <w:tc>
          <w:tcPr>
            <w:tcW w:w="6389" w:type="dxa"/>
            <w:vAlign w:val="center"/>
          </w:tcPr>
          <w:p w14:paraId="54E00417" w14:textId="6C4CC8DC" w:rsidR="00234760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6"/>
              </w:rPr>
              <w:object w:dxaOrig="3000" w:dyaOrig="320" w14:anchorId="3BA4BE59">
                <v:shape id="_x0000_i1216" type="#_x0000_t75" style="width:150pt;height:15.75pt" o:ole="">
                  <v:imagedata r:id="rId60" o:title=""/>
                </v:shape>
                <o:OLEObject Type="Embed" ProgID="Equation.DSMT4" ShapeID="_x0000_i1216" DrawAspect="Content" ObjectID="_1515070316" r:id="rId61"/>
              </w:object>
            </w:r>
          </w:p>
        </w:tc>
        <w:tc>
          <w:tcPr>
            <w:tcW w:w="1875" w:type="dxa"/>
          </w:tcPr>
          <w:p w14:paraId="3109D82C" w14:textId="5E084225" w:rsidR="00234760" w:rsidRDefault="00AD55D3" w:rsidP="00234760">
            <w:pPr>
              <w:tabs>
                <w:tab w:val="left" w:pos="9540"/>
              </w:tabs>
              <w:spacing w:before="60" w:after="60"/>
            </w:pPr>
            <w:r w:rsidRPr="00AD55D3">
              <w:t>1 Mark: Correct answer.</w:t>
            </w:r>
          </w:p>
        </w:tc>
      </w:tr>
      <w:tr w:rsidR="00234760" w14:paraId="52D8132D" w14:textId="77777777" w:rsidTr="009511A9">
        <w:trPr>
          <w:trHeight w:val="980"/>
        </w:trPr>
        <w:tc>
          <w:tcPr>
            <w:tcW w:w="736" w:type="dxa"/>
          </w:tcPr>
          <w:p w14:paraId="40573D5B" w14:textId="78D75065" w:rsidR="00234760" w:rsidRDefault="00B359C2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c)</w:t>
            </w:r>
          </w:p>
        </w:tc>
        <w:tc>
          <w:tcPr>
            <w:tcW w:w="6389" w:type="dxa"/>
          </w:tcPr>
          <w:p w14:paraId="43151C16" w14:textId="7DB3AADE" w:rsidR="00B359C2" w:rsidRDefault="00E83BFE" w:rsidP="00B359C2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10"/>
              </w:rPr>
              <w:object w:dxaOrig="3120" w:dyaOrig="360" w14:anchorId="6475F7CF">
                <v:shape id="_x0000_i1221" type="#_x0000_t75" style="width:156pt;height:18pt" o:ole="">
                  <v:imagedata r:id="rId62" o:title=""/>
                </v:shape>
                <o:OLEObject Type="Embed" ProgID="Equation.DSMT4" ShapeID="_x0000_i1221" DrawAspect="Content" ObjectID="_1515070317" r:id="rId63"/>
              </w:object>
            </w:r>
          </w:p>
          <w:p w14:paraId="6DD99E8D" w14:textId="0D225B16" w:rsidR="00234760" w:rsidRDefault="00B359C2" w:rsidP="00E83BFE">
            <w:pPr>
              <w:tabs>
                <w:tab w:val="left" w:pos="9540"/>
              </w:tabs>
              <w:spacing w:before="60" w:after="60"/>
            </w:pPr>
            <w:r>
              <w:t xml:space="preserve">Temperature at the summit is </w:t>
            </w:r>
            <w:r w:rsidR="00E83BFE" w:rsidRPr="00E83BFE">
              <w:rPr>
                <w:position w:val="-6"/>
              </w:rPr>
              <w:object w:dxaOrig="680" w:dyaOrig="320" w14:anchorId="6081C420">
                <v:shape id="_x0000_i1226" type="#_x0000_t75" style="width:33.75pt;height:15.75pt" o:ole="">
                  <v:imagedata r:id="rId64" o:title=""/>
                </v:shape>
                <o:OLEObject Type="Embed" ProgID="Equation.DSMT4" ShapeID="_x0000_i1226" DrawAspect="Content" ObjectID="_1515070318" r:id="rId65"/>
              </w:object>
            </w:r>
          </w:p>
        </w:tc>
        <w:tc>
          <w:tcPr>
            <w:tcW w:w="1875" w:type="dxa"/>
          </w:tcPr>
          <w:p w14:paraId="50A486E6" w14:textId="423EB97D" w:rsidR="00234760" w:rsidRDefault="00B359C2" w:rsidP="00234760">
            <w:pPr>
              <w:tabs>
                <w:tab w:val="left" w:pos="9540"/>
              </w:tabs>
              <w:spacing w:before="60" w:after="60"/>
            </w:pPr>
            <w:r w:rsidRPr="00B359C2">
              <w:t>1 Mark: Correct answer.</w:t>
            </w:r>
          </w:p>
        </w:tc>
      </w:tr>
      <w:tr w:rsidR="00234760" w14:paraId="15229F65" w14:textId="77777777" w:rsidTr="00F55474">
        <w:tc>
          <w:tcPr>
            <w:tcW w:w="736" w:type="dxa"/>
          </w:tcPr>
          <w:p w14:paraId="176B8C93" w14:textId="566D5DA5" w:rsidR="00234760" w:rsidRDefault="00214651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d)</w:t>
            </w:r>
          </w:p>
        </w:tc>
        <w:tc>
          <w:tcPr>
            <w:tcW w:w="6389" w:type="dxa"/>
          </w:tcPr>
          <w:p w14:paraId="1FD792E2" w14:textId="77777777" w:rsidR="00234760" w:rsidRDefault="00214651">
            <w:pPr>
              <w:tabs>
                <w:tab w:val="left" w:pos="9540"/>
              </w:tabs>
              <w:spacing w:before="60" w:after="60"/>
            </w:pPr>
            <w:r>
              <w:t>Total number of parts = 5 + 7 = 12</w:t>
            </w:r>
          </w:p>
          <w:p w14:paraId="0E78F642" w14:textId="0B425838" w:rsidR="00214651" w:rsidRDefault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28"/>
              </w:rPr>
              <w:object w:dxaOrig="3440" w:dyaOrig="680" w14:anchorId="49C420A3">
                <v:shape id="_x0000_i1232" type="#_x0000_t75" style="width:171.75pt;height:33.75pt" o:ole="">
                  <v:imagedata r:id="rId66" o:title=""/>
                </v:shape>
                <o:OLEObject Type="Embed" ProgID="Equation.DSMT4" ShapeID="_x0000_i1232" DrawAspect="Content" ObjectID="_1515070319" r:id="rId67"/>
              </w:object>
            </w:r>
            <w:r w:rsidR="00214651">
              <w:t xml:space="preserve"> </w:t>
            </w:r>
          </w:p>
          <w:p w14:paraId="13FC90D0" w14:textId="0EF80820" w:rsidR="00214651" w:rsidRDefault="00214651">
            <w:pPr>
              <w:tabs>
                <w:tab w:val="left" w:pos="9540"/>
              </w:tabs>
              <w:spacing w:before="60" w:after="60"/>
            </w:pPr>
            <w:r>
              <w:t>Ratio is 30 kg to 42 kg</w:t>
            </w:r>
          </w:p>
        </w:tc>
        <w:tc>
          <w:tcPr>
            <w:tcW w:w="1875" w:type="dxa"/>
          </w:tcPr>
          <w:p w14:paraId="5B4C31E2" w14:textId="7744A76A" w:rsidR="00234760" w:rsidRDefault="00214651" w:rsidP="00234760">
            <w:pPr>
              <w:tabs>
                <w:tab w:val="left" w:pos="9540"/>
              </w:tabs>
              <w:spacing w:before="60" w:after="60"/>
            </w:pPr>
            <w:r w:rsidRPr="00214651">
              <w:t>1 Mark: Correct answer.</w:t>
            </w:r>
          </w:p>
        </w:tc>
      </w:tr>
      <w:tr w:rsidR="005C1445" w14:paraId="7691E78F" w14:textId="77777777" w:rsidTr="00F55474">
        <w:tc>
          <w:tcPr>
            <w:tcW w:w="736" w:type="dxa"/>
          </w:tcPr>
          <w:p w14:paraId="188FA58D" w14:textId="5915D753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e)</w:t>
            </w:r>
          </w:p>
        </w:tc>
        <w:tc>
          <w:tcPr>
            <w:tcW w:w="6389" w:type="dxa"/>
          </w:tcPr>
          <w:p w14:paraId="59CED090" w14:textId="63F0378F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54"/>
              </w:rPr>
              <w:object w:dxaOrig="3140" w:dyaOrig="1020" w14:anchorId="5C24B3F3">
                <v:shape id="_x0000_i1237" type="#_x0000_t75" style="width:156.75pt;height:51pt" o:ole="">
                  <v:imagedata r:id="rId68" o:title=""/>
                </v:shape>
                <o:OLEObject Type="Embed" ProgID="Equation.DSMT4" ShapeID="_x0000_i1237" DrawAspect="Content" ObjectID="_1515070320" r:id="rId69"/>
              </w:object>
            </w:r>
          </w:p>
        </w:tc>
        <w:tc>
          <w:tcPr>
            <w:tcW w:w="1875" w:type="dxa"/>
          </w:tcPr>
          <w:p w14:paraId="6E2402F2" w14:textId="292DB217" w:rsidR="005C1445" w:rsidRDefault="005C1445" w:rsidP="00234760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5C1445" w14:paraId="5C2A94C4" w14:textId="77777777" w:rsidTr="009511A9">
        <w:trPr>
          <w:trHeight w:val="990"/>
        </w:trPr>
        <w:tc>
          <w:tcPr>
            <w:tcW w:w="736" w:type="dxa"/>
          </w:tcPr>
          <w:p w14:paraId="176E8774" w14:textId="2D2A67A6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a) (i)</w:t>
            </w:r>
          </w:p>
        </w:tc>
        <w:tc>
          <w:tcPr>
            <w:tcW w:w="6389" w:type="dxa"/>
            <w:vAlign w:val="center"/>
          </w:tcPr>
          <w:p w14:paraId="064F19E0" w14:textId="506D588C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42"/>
              </w:rPr>
              <w:object w:dxaOrig="2880" w:dyaOrig="639" w14:anchorId="61EC0222">
                <v:shape id="_x0000_i1242" type="#_x0000_t75" style="width:2in;height:32.25pt" o:ole="">
                  <v:imagedata r:id="rId70" o:title=""/>
                </v:shape>
                <o:OLEObject Type="Embed" ProgID="Equation.DSMT4" ShapeID="_x0000_i1242" DrawAspect="Content" ObjectID="_1515070321" r:id="rId71"/>
              </w:object>
            </w:r>
          </w:p>
        </w:tc>
        <w:tc>
          <w:tcPr>
            <w:tcW w:w="1875" w:type="dxa"/>
          </w:tcPr>
          <w:p w14:paraId="23A06AB6" w14:textId="5E603614" w:rsidR="005C1445" w:rsidRDefault="005C1445" w:rsidP="00234760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5C1445" w14:paraId="5EAAD0D3" w14:textId="77777777" w:rsidTr="00F55474">
        <w:tc>
          <w:tcPr>
            <w:tcW w:w="736" w:type="dxa"/>
          </w:tcPr>
          <w:p w14:paraId="0367A330" w14:textId="2B9F71CF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a) (ii)</w:t>
            </w:r>
          </w:p>
        </w:tc>
        <w:tc>
          <w:tcPr>
            <w:tcW w:w="6389" w:type="dxa"/>
          </w:tcPr>
          <w:p w14:paraId="39EC2A26" w14:textId="6CE38846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88"/>
              </w:rPr>
              <w:object w:dxaOrig="2100" w:dyaOrig="1260" w14:anchorId="7A4454CD">
                <v:shape id="_x0000_i1247" type="#_x0000_t75" style="width:105pt;height:63pt" o:ole="">
                  <v:imagedata r:id="rId72" o:title=""/>
                </v:shape>
                <o:OLEObject Type="Embed" ProgID="Equation.DSMT4" ShapeID="_x0000_i1247" DrawAspect="Content" ObjectID="_1515070322" r:id="rId73"/>
              </w:object>
            </w:r>
          </w:p>
        </w:tc>
        <w:tc>
          <w:tcPr>
            <w:tcW w:w="1875" w:type="dxa"/>
          </w:tcPr>
          <w:p w14:paraId="3419D91C" w14:textId="1F74D961" w:rsidR="005C1445" w:rsidRDefault="005C1445" w:rsidP="00234760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5C1445" w14:paraId="02D28F6F" w14:textId="77777777" w:rsidTr="009511A9">
        <w:trPr>
          <w:trHeight w:val="1324"/>
        </w:trPr>
        <w:tc>
          <w:tcPr>
            <w:tcW w:w="736" w:type="dxa"/>
          </w:tcPr>
          <w:p w14:paraId="7C887F71" w14:textId="409E655C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a) (iii)</w:t>
            </w:r>
          </w:p>
        </w:tc>
        <w:tc>
          <w:tcPr>
            <w:tcW w:w="6389" w:type="dxa"/>
            <w:vAlign w:val="center"/>
          </w:tcPr>
          <w:p w14:paraId="1B8E04FF" w14:textId="5FEDA134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54"/>
              </w:rPr>
              <w:object w:dxaOrig="1820" w:dyaOrig="920" w14:anchorId="66CDB808">
                <v:shape id="_x0000_i1252" type="#_x0000_t75" style="width:90.75pt;height:45.75pt" o:ole="">
                  <v:imagedata r:id="rId74" o:title=""/>
                </v:shape>
                <o:OLEObject Type="Embed" ProgID="Equation.DSMT4" ShapeID="_x0000_i1252" DrawAspect="Content" ObjectID="_1515070323" r:id="rId75"/>
              </w:object>
            </w:r>
          </w:p>
        </w:tc>
        <w:tc>
          <w:tcPr>
            <w:tcW w:w="1875" w:type="dxa"/>
          </w:tcPr>
          <w:p w14:paraId="32625E90" w14:textId="085112B4" w:rsidR="005C1445" w:rsidRDefault="005C1445" w:rsidP="00234760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5C1445" w14:paraId="5D7515BB" w14:textId="77777777" w:rsidTr="00F55474">
        <w:tc>
          <w:tcPr>
            <w:tcW w:w="736" w:type="dxa"/>
          </w:tcPr>
          <w:p w14:paraId="4A186B96" w14:textId="0A395DA1" w:rsidR="005C1445" w:rsidRDefault="005C1445" w:rsidP="00234760">
            <w:pPr>
              <w:jc w:val="center"/>
              <w:rPr>
                <w:color w:val="000000"/>
              </w:rPr>
            </w:pPr>
            <w:bookmarkStart w:id="4" w:name="OLE_LINK2086"/>
            <w:bookmarkStart w:id="5" w:name="OLE_LINK2087"/>
            <w:r>
              <w:rPr>
                <w:color w:val="000000"/>
              </w:rPr>
              <w:t>22(b) (i)</w:t>
            </w:r>
            <w:bookmarkEnd w:id="4"/>
            <w:bookmarkEnd w:id="5"/>
          </w:p>
        </w:tc>
        <w:tc>
          <w:tcPr>
            <w:tcW w:w="6389" w:type="dxa"/>
          </w:tcPr>
          <w:p w14:paraId="25E44671" w14:textId="572F1CC9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90"/>
              </w:rPr>
              <w:object w:dxaOrig="1080" w:dyaOrig="1920" w14:anchorId="7F98B265">
                <v:shape id="_x0000_i1257" type="#_x0000_t75" style="width:54pt;height:96pt" o:ole="">
                  <v:imagedata r:id="rId76" o:title=""/>
                </v:shape>
                <o:OLEObject Type="Embed" ProgID="Equation.DSMT4" ShapeID="_x0000_i1257" DrawAspect="Content" ObjectID="_1515070324" r:id="rId77"/>
              </w:object>
            </w:r>
          </w:p>
        </w:tc>
        <w:tc>
          <w:tcPr>
            <w:tcW w:w="1875" w:type="dxa"/>
          </w:tcPr>
          <w:p w14:paraId="416F1493" w14:textId="14332C5B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0B637C">
              <w:t>1 Mark: Correct answer.</w:t>
            </w:r>
          </w:p>
        </w:tc>
      </w:tr>
      <w:tr w:rsidR="005C1445" w14:paraId="544BC706" w14:textId="77777777" w:rsidTr="00F55474">
        <w:tc>
          <w:tcPr>
            <w:tcW w:w="736" w:type="dxa"/>
          </w:tcPr>
          <w:p w14:paraId="361DFDFC" w14:textId="2F9EA7E0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b) (ii)</w:t>
            </w:r>
          </w:p>
        </w:tc>
        <w:tc>
          <w:tcPr>
            <w:tcW w:w="6389" w:type="dxa"/>
          </w:tcPr>
          <w:p w14:paraId="37A5856A" w14:textId="15559181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96"/>
              </w:rPr>
              <w:object w:dxaOrig="1040" w:dyaOrig="1340" w14:anchorId="53977B3E">
                <v:shape id="_x0000_i1262" type="#_x0000_t75" style="width:51.75pt;height:66.75pt" o:ole="">
                  <v:imagedata r:id="rId78" o:title=""/>
                </v:shape>
                <o:OLEObject Type="Embed" ProgID="Equation.DSMT4" ShapeID="_x0000_i1262" DrawAspect="Content" ObjectID="_1515070325" r:id="rId79"/>
              </w:object>
            </w:r>
          </w:p>
        </w:tc>
        <w:tc>
          <w:tcPr>
            <w:tcW w:w="1875" w:type="dxa"/>
          </w:tcPr>
          <w:p w14:paraId="63FBF751" w14:textId="5600F515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0B637C">
              <w:t>1 Mark: Correct answer.</w:t>
            </w:r>
          </w:p>
        </w:tc>
      </w:tr>
    </w:tbl>
    <w:p w14:paraId="76B8A975" w14:textId="77777777" w:rsidR="009511A9" w:rsidRDefault="009511A9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6"/>
        <w:gridCol w:w="6389"/>
        <w:gridCol w:w="1875"/>
      </w:tblGrid>
      <w:tr w:rsidR="005C1445" w14:paraId="40D8F269" w14:textId="77777777" w:rsidTr="009511A9">
        <w:trPr>
          <w:trHeight w:val="982"/>
        </w:trPr>
        <w:tc>
          <w:tcPr>
            <w:tcW w:w="736" w:type="dxa"/>
          </w:tcPr>
          <w:p w14:paraId="1CAC1645" w14:textId="536C2447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23(a) (i)</w:t>
            </w:r>
          </w:p>
        </w:tc>
        <w:tc>
          <w:tcPr>
            <w:tcW w:w="6389" w:type="dxa"/>
            <w:vAlign w:val="center"/>
          </w:tcPr>
          <w:p w14:paraId="10DF1967" w14:textId="7410983D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42"/>
              </w:rPr>
              <w:object w:dxaOrig="1980" w:dyaOrig="639" w14:anchorId="6A3892D3">
                <v:shape id="_x0000_i1267" type="#_x0000_t75" style="width:99pt;height:32.25pt" o:ole="">
                  <v:imagedata r:id="rId80" o:title=""/>
                </v:shape>
                <o:OLEObject Type="Embed" ProgID="Equation.DSMT4" ShapeID="_x0000_i1267" DrawAspect="Content" ObjectID="_1515070326" r:id="rId81"/>
              </w:object>
            </w:r>
          </w:p>
        </w:tc>
        <w:tc>
          <w:tcPr>
            <w:tcW w:w="1875" w:type="dxa"/>
          </w:tcPr>
          <w:p w14:paraId="59DE5112" w14:textId="2675DFF5" w:rsidR="005C1445" w:rsidRDefault="005C1445" w:rsidP="00234760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5C1445" w14:paraId="17378BBB" w14:textId="77777777" w:rsidTr="00F55474">
        <w:tc>
          <w:tcPr>
            <w:tcW w:w="736" w:type="dxa"/>
          </w:tcPr>
          <w:p w14:paraId="69FFB092" w14:textId="0BC18EB8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(a) (ii)</w:t>
            </w:r>
          </w:p>
        </w:tc>
        <w:tc>
          <w:tcPr>
            <w:tcW w:w="6389" w:type="dxa"/>
          </w:tcPr>
          <w:p w14:paraId="1125C183" w14:textId="47619864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152"/>
              </w:rPr>
              <w:object w:dxaOrig="1600" w:dyaOrig="1900" w14:anchorId="5E2BF44A">
                <v:shape id="_x0000_i1272" type="#_x0000_t75" style="width:80.25pt;height:95.25pt" o:ole="">
                  <v:imagedata r:id="rId82" o:title=""/>
                </v:shape>
                <o:OLEObject Type="Embed" ProgID="Equation.DSMT4" ShapeID="_x0000_i1272" DrawAspect="Content" ObjectID="_1515070327" r:id="rId83"/>
              </w:object>
            </w:r>
          </w:p>
        </w:tc>
        <w:tc>
          <w:tcPr>
            <w:tcW w:w="1875" w:type="dxa"/>
          </w:tcPr>
          <w:p w14:paraId="707D6FD1" w14:textId="1142AC93" w:rsidR="005C1445" w:rsidRDefault="005C1445" w:rsidP="00234760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5C1445" w14:paraId="2E232F0B" w14:textId="77777777" w:rsidTr="009511A9">
        <w:trPr>
          <w:trHeight w:val="1303"/>
        </w:trPr>
        <w:tc>
          <w:tcPr>
            <w:tcW w:w="736" w:type="dxa"/>
          </w:tcPr>
          <w:p w14:paraId="28D809C7" w14:textId="174735B6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(b)</w:t>
            </w:r>
          </w:p>
        </w:tc>
        <w:tc>
          <w:tcPr>
            <w:tcW w:w="6389" w:type="dxa"/>
            <w:vAlign w:val="center"/>
          </w:tcPr>
          <w:p w14:paraId="02FBD14B" w14:textId="32DB09A1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78"/>
              </w:rPr>
              <w:object w:dxaOrig="2740" w:dyaOrig="999" w14:anchorId="44481B50">
                <v:shape id="_x0000_i1277" type="#_x0000_t75" style="width:137.25pt;height:50.25pt" o:ole="">
                  <v:imagedata r:id="rId84" o:title=""/>
                </v:shape>
                <o:OLEObject Type="Embed" ProgID="Equation.DSMT4" ShapeID="_x0000_i1277" DrawAspect="Content" ObjectID="_1515070328" r:id="rId85"/>
              </w:object>
            </w:r>
          </w:p>
        </w:tc>
        <w:tc>
          <w:tcPr>
            <w:tcW w:w="1875" w:type="dxa"/>
          </w:tcPr>
          <w:p w14:paraId="1198CDFD" w14:textId="47C2CD35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3F4D5C">
              <w:t>1 Mark: Correct answer.</w:t>
            </w:r>
          </w:p>
        </w:tc>
      </w:tr>
      <w:tr w:rsidR="005C1445" w14:paraId="14413BA6" w14:textId="77777777" w:rsidTr="00F55474">
        <w:tc>
          <w:tcPr>
            <w:tcW w:w="736" w:type="dxa"/>
          </w:tcPr>
          <w:p w14:paraId="2814612C" w14:textId="53F2ACD4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(c)</w:t>
            </w:r>
          </w:p>
        </w:tc>
        <w:tc>
          <w:tcPr>
            <w:tcW w:w="6389" w:type="dxa"/>
          </w:tcPr>
          <w:p w14:paraId="30E0A529" w14:textId="60844391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114"/>
              </w:rPr>
              <w:object w:dxaOrig="2120" w:dyaOrig="1359" w14:anchorId="6ECB9BCD">
                <v:shape id="_x0000_i1282" type="#_x0000_t75" style="width:105.75pt;height:68.25pt" o:ole="">
                  <v:imagedata r:id="rId86" o:title=""/>
                </v:shape>
                <o:OLEObject Type="Embed" ProgID="Equation.DSMT4" ShapeID="_x0000_i1282" DrawAspect="Content" ObjectID="_1515070329" r:id="rId87"/>
              </w:object>
            </w:r>
            <w:r w:rsidR="005C1445">
              <w:t xml:space="preserve">   (Revolution measures 360º)</w:t>
            </w:r>
          </w:p>
        </w:tc>
        <w:tc>
          <w:tcPr>
            <w:tcW w:w="1875" w:type="dxa"/>
          </w:tcPr>
          <w:p w14:paraId="352CD702" w14:textId="419292E6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234760">
              <w:t>1 Mark: Correct answer.</w:t>
            </w:r>
          </w:p>
        </w:tc>
      </w:tr>
      <w:tr w:rsidR="005C1445" w14:paraId="7E32D03E" w14:textId="77777777" w:rsidTr="009511A9">
        <w:trPr>
          <w:trHeight w:val="762"/>
        </w:trPr>
        <w:tc>
          <w:tcPr>
            <w:tcW w:w="736" w:type="dxa"/>
          </w:tcPr>
          <w:p w14:paraId="71F9B6EC" w14:textId="40B1775A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(d)</w:t>
            </w:r>
          </w:p>
        </w:tc>
        <w:tc>
          <w:tcPr>
            <w:tcW w:w="6389" w:type="dxa"/>
            <w:vAlign w:val="center"/>
          </w:tcPr>
          <w:p w14:paraId="13EB7EA3" w14:textId="73D1D1ED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10"/>
              </w:rPr>
              <w:object w:dxaOrig="1820" w:dyaOrig="320" w14:anchorId="61F27BDC">
                <v:shape id="_x0000_i1287" type="#_x0000_t75" style="width:90.75pt;height:15.75pt" o:ole="">
                  <v:imagedata r:id="rId88" o:title=""/>
                </v:shape>
                <o:OLEObject Type="Embed" ProgID="Equation.DSMT4" ShapeID="_x0000_i1287" DrawAspect="Content" ObjectID="_1515070330" r:id="rId89"/>
              </w:object>
            </w:r>
          </w:p>
        </w:tc>
        <w:tc>
          <w:tcPr>
            <w:tcW w:w="1875" w:type="dxa"/>
          </w:tcPr>
          <w:p w14:paraId="4C65F347" w14:textId="1E80C58A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0B637C">
              <w:t>1 Mark: Correct answer.</w:t>
            </w:r>
          </w:p>
        </w:tc>
      </w:tr>
      <w:tr w:rsidR="005C1445" w14:paraId="04F3620E" w14:textId="77777777" w:rsidTr="00F55474">
        <w:tc>
          <w:tcPr>
            <w:tcW w:w="736" w:type="dxa"/>
          </w:tcPr>
          <w:p w14:paraId="38508339" w14:textId="33C6A2EF" w:rsidR="005C1445" w:rsidRDefault="005C1445" w:rsidP="000B63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a)</w:t>
            </w:r>
          </w:p>
        </w:tc>
        <w:tc>
          <w:tcPr>
            <w:tcW w:w="6389" w:type="dxa"/>
          </w:tcPr>
          <w:p w14:paraId="03C6EE66" w14:textId="2CB86937" w:rsidR="005C1445" w:rsidRDefault="005C1445" w:rsidP="00E83BFE">
            <w:pPr>
              <w:tabs>
                <w:tab w:val="left" w:pos="9540"/>
              </w:tabs>
              <w:spacing w:before="60" w:after="60"/>
            </w:pPr>
            <w:r>
              <w:t xml:space="preserve">Pythagoras theorem </w:t>
            </w:r>
            <w:r w:rsidR="00E83BFE" w:rsidRPr="00E83BFE">
              <w:rPr>
                <w:position w:val="-78"/>
              </w:rPr>
              <w:object w:dxaOrig="1160" w:dyaOrig="1040" w14:anchorId="044D6DC4">
                <v:shape id="_x0000_i1292" type="#_x0000_t75" style="width:57.75pt;height:51.75pt" o:ole="">
                  <v:imagedata r:id="rId90" o:title=""/>
                </v:shape>
                <o:OLEObject Type="Embed" ProgID="Equation.DSMT4" ShapeID="_x0000_i1292" DrawAspect="Content" ObjectID="_1515070331" r:id="rId91"/>
              </w:object>
            </w:r>
          </w:p>
        </w:tc>
        <w:tc>
          <w:tcPr>
            <w:tcW w:w="1875" w:type="dxa"/>
          </w:tcPr>
          <w:p w14:paraId="01B48232" w14:textId="77777777" w:rsidR="005C1445" w:rsidRDefault="005C1445" w:rsidP="00EB49FD">
            <w:pPr>
              <w:tabs>
                <w:tab w:val="left" w:pos="9540"/>
              </w:tabs>
              <w:spacing w:before="60" w:after="60"/>
            </w:pPr>
            <w:r w:rsidRPr="00234760">
              <w:t>1 Mark: Correct answer.</w:t>
            </w:r>
          </w:p>
        </w:tc>
      </w:tr>
      <w:tr w:rsidR="005C1445" w14:paraId="634D1A0D" w14:textId="77777777" w:rsidTr="009511A9">
        <w:trPr>
          <w:trHeight w:val="946"/>
        </w:trPr>
        <w:tc>
          <w:tcPr>
            <w:tcW w:w="736" w:type="dxa"/>
          </w:tcPr>
          <w:p w14:paraId="1BCFB4EA" w14:textId="5E492ED1" w:rsidR="005C1445" w:rsidRDefault="005C1445" w:rsidP="000B637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b)</w:t>
            </w:r>
          </w:p>
        </w:tc>
        <w:tc>
          <w:tcPr>
            <w:tcW w:w="6389" w:type="dxa"/>
            <w:vAlign w:val="center"/>
          </w:tcPr>
          <w:p w14:paraId="0A5C3394" w14:textId="6252741E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42"/>
              </w:rPr>
              <w:object w:dxaOrig="3420" w:dyaOrig="639" w14:anchorId="0A5CB55B">
                <v:shape id="_x0000_i1298" type="#_x0000_t75" style="width:171pt;height:32.25pt" o:ole="">
                  <v:imagedata r:id="rId92" o:title=""/>
                </v:shape>
                <o:OLEObject Type="Embed" ProgID="Equation.DSMT4" ShapeID="_x0000_i1298" DrawAspect="Content" ObjectID="_1515070332" r:id="rId93"/>
              </w:object>
            </w:r>
          </w:p>
        </w:tc>
        <w:tc>
          <w:tcPr>
            <w:tcW w:w="1875" w:type="dxa"/>
          </w:tcPr>
          <w:p w14:paraId="0E335B95" w14:textId="05192B8A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3F4D5C">
              <w:t>1 Mark: Correct answer.</w:t>
            </w:r>
          </w:p>
        </w:tc>
      </w:tr>
      <w:tr w:rsidR="005C1445" w14:paraId="1980724E" w14:textId="77777777" w:rsidTr="00F55474">
        <w:tc>
          <w:tcPr>
            <w:tcW w:w="736" w:type="dxa"/>
          </w:tcPr>
          <w:p w14:paraId="7BAFFF37" w14:textId="3895FF5D" w:rsidR="005C1445" w:rsidRDefault="005C1445" w:rsidP="00234760">
            <w:pPr>
              <w:jc w:val="center"/>
              <w:rPr>
                <w:color w:val="000000"/>
              </w:rPr>
            </w:pPr>
            <w:bookmarkStart w:id="6" w:name="OLE_LINK2107"/>
            <w:bookmarkStart w:id="7" w:name="OLE_LINK2108"/>
            <w:r>
              <w:rPr>
                <w:color w:val="000000"/>
              </w:rPr>
              <w:t>24(c) (i)</w:t>
            </w:r>
          </w:p>
        </w:tc>
        <w:tc>
          <w:tcPr>
            <w:tcW w:w="6389" w:type="dxa"/>
          </w:tcPr>
          <w:p w14:paraId="29DEE0BC" w14:textId="6AF321E4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122"/>
              </w:rPr>
              <w:object w:dxaOrig="1420" w:dyaOrig="1600" w14:anchorId="728D272C">
                <v:shape id="_x0000_i1303" type="#_x0000_t75" style="width:71.25pt;height:80.25pt" o:ole="">
                  <v:imagedata r:id="rId94" o:title=""/>
                </v:shape>
                <o:OLEObject Type="Embed" ProgID="Equation.DSMT4" ShapeID="_x0000_i1303" DrawAspect="Content" ObjectID="_1515070333" r:id="rId95"/>
              </w:object>
            </w:r>
            <w:r w:rsidR="005C1445">
              <w:t xml:space="preserve"> </w:t>
            </w:r>
          </w:p>
        </w:tc>
        <w:tc>
          <w:tcPr>
            <w:tcW w:w="1875" w:type="dxa"/>
          </w:tcPr>
          <w:p w14:paraId="66605A98" w14:textId="5711E693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0B637C">
              <w:t>1 Mark: Correct answer.</w:t>
            </w:r>
          </w:p>
        </w:tc>
      </w:tr>
      <w:tr w:rsidR="005C1445" w14:paraId="1AA0DDF8" w14:textId="77777777" w:rsidTr="00F55474">
        <w:tc>
          <w:tcPr>
            <w:tcW w:w="736" w:type="dxa"/>
          </w:tcPr>
          <w:p w14:paraId="66C486B1" w14:textId="45AB19B1" w:rsidR="005C1445" w:rsidRDefault="005C1445" w:rsidP="00CC160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c) (ii)</w:t>
            </w:r>
          </w:p>
        </w:tc>
        <w:tc>
          <w:tcPr>
            <w:tcW w:w="6389" w:type="dxa"/>
          </w:tcPr>
          <w:p w14:paraId="1C70279E" w14:textId="4D33B996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122"/>
              </w:rPr>
              <w:object w:dxaOrig="1660" w:dyaOrig="1600" w14:anchorId="3D15B293">
                <v:shape id="_x0000_i1308" type="#_x0000_t75" style="width:83.25pt;height:80.25pt" o:ole="">
                  <v:imagedata r:id="rId96" o:title=""/>
                </v:shape>
                <o:OLEObject Type="Embed" ProgID="Equation.DSMT4" ShapeID="_x0000_i1308" DrawAspect="Content" ObjectID="_1515070334" r:id="rId97"/>
              </w:object>
            </w:r>
            <w:r w:rsidR="005C1445">
              <w:t xml:space="preserve"> </w:t>
            </w:r>
          </w:p>
        </w:tc>
        <w:tc>
          <w:tcPr>
            <w:tcW w:w="1875" w:type="dxa"/>
          </w:tcPr>
          <w:p w14:paraId="15ACA0C8" w14:textId="77777777" w:rsidR="005C1445" w:rsidRDefault="005C1445" w:rsidP="00CC1607">
            <w:pPr>
              <w:tabs>
                <w:tab w:val="left" w:pos="9540"/>
              </w:tabs>
              <w:spacing w:before="60" w:after="60"/>
            </w:pPr>
            <w:r w:rsidRPr="000B637C">
              <w:t>1 Mark: Correct answer.</w:t>
            </w:r>
          </w:p>
        </w:tc>
      </w:tr>
      <w:bookmarkEnd w:id="6"/>
      <w:bookmarkEnd w:id="7"/>
      <w:tr w:rsidR="005C1445" w14:paraId="4EAF4A83" w14:textId="77777777" w:rsidTr="00F55474">
        <w:tc>
          <w:tcPr>
            <w:tcW w:w="736" w:type="dxa"/>
          </w:tcPr>
          <w:p w14:paraId="30E7B7A2" w14:textId="7D8132C0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d)</w:t>
            </w:r>
          </w:p>
        </w:tc>
        <w:tc>
          <w:tcPr>
            <w:tcW w:w="6389" w:type="dxa"/>
          </w:tcPr>
          <w:p w14:paraId="447C8D87" w14:textId="67A9F6CC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120"/>
              </w:rPr>
              <w:object w:dxaOrig="1100" w:dyaOrig="1460" w14:anchorId="031B689C">
                <v:shape id="_x0000_i1313" type="#_x0000_t75" style="width:54.75pt;height:72.75pt" o:ole="">
                  <v:imagedata r:id="rId98" o:title=""/>
                </v:shape>
                <o:OLEObject Type="Embed" ProgID="Equation.DSMT4" ShapeID="_x0000_i1313" DrawAspect="Content" ObjectID="_1515070335" r:id="rId99"/>
              </w:object>
            </w:r>
            <w:r w:rsidR="005C1445">
              <w:t xml:space="preserve"> </w:t>
            </w:r>
          </w:p>
        </w:tc>
        <w:tc>
          <w:tcPr>
            <w:tcW w:w="1875" w:type="dxa"/>
          </w:tcPr>
          <w:p w14:paraId="794E5F69" w14:textId="642D5575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214651">
              <w:t>1 Mark: Correct answer.</w:t>
            </w:r>
          </w:p>
        </w:tc>
      </w:tr>
    </w:tbl>
    <w:p w14:paraId="19D9CBCD" w14:textId="77777777" w:rsidR="009511A9" w:rsidRDefault="009511A9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6"/>
        <w:gridCol w:w="4084"/>
        <w:gridCol w:w="709"/>
        <w:gridCol w:w="1596"/>
        <w:gridCol w:w="1875"/>
      </w:tblGrid>
      <w:tr w:rsidR="005C1445" w14:paraId="7E560A74" w14:textId="77777777" w:rsidTr="00F55474">
        <w:tc>
          <w:tcPr>
            <w:tcW w:w="9000" w:type="dxa"/>
            <w:gridSpan w:val="5"/>
          </w:tcPr>
          <w:p w14:paraId="6AB008FF" w14:textId="1D9FE325" w:rsidR="005C1445" w:rsidRDefault="005C1445" w:rsidP="008C52E5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lastRenderedPageBreak/>
              <w:t>Section 2 Part A: Advanced</w:t>
            </w:r>
          </w:p>
        </w:tc>
      </w:tr>
      <w:tr w:rsidR="005C1445" w14:paraId="2B13FCA4" w14:textId="77777777" w:rsidTr="00F55474">
        <w:tc>
          <w:tcPr>
            <w:tcW w:w="736" w:type="dxa"/>
          </w:tcPr>
          <w:p w14:paraId="45DC12F4" w14:textId="77777777" w:rsidR="005C1445" w:rsidRDefault="005C1445" w:rsidP="008C52E5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389" w:type="dxa"/>
            <w:gridSpan w:val="3"/>
          </w:tcPr>
          <w:p w14:paraId="26CFFC93" w14:textId="77777777" w:rsidR="005C1445" w:rsidRDefault="005C1445" w:rsidP="008C52E5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875" w:type="dxa"/>
          </w:tcPr>
          <w:p w14:paraId="14195664" w14:textId="77777777" w:rsidR="005C1445" w:rsidRDefault="005C1445" w:rsidP="008C52E5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5C1445" w14:paraId="007C7C41" w14:textId="77777777" w:rsidTr="00F55474">
        <w:tc>
          <w:tcPr>
            <w:tcW w:w="736" w:type="dxa"/>
          </w:tcPr>
          <w:p w14:paraId="2B212F57" w14:textId="22A20E98" w:rsidR="005C1445" w:rsidRDefault="005C1445" w:rsidP="00234760">
            <w:pPr>
              <w:jc w:val="center"/>
              <w:rPr>
                <w:color w:val="000000"/>
              </w:rPr>
            </w:pPr>
            <w:bookmarkStart w:id="8" w:name="OLE_LINK2066"/>
            <w:bookmarkStart w:id="9" w:name="OLE_LINK2067"/>
            <w:r>
              <w:rPr>
                <w:color w:val="000000"/>
              </w:rPr>
              <w:t>25(a) (i)</w:t>
            </w:r>
          </w:p>
        </w:tc>
        <w:tc>
          <w:tcPr>
            <w:tcW w:w="6389" w:type="dxa"/>
            <w:gridSpan w:val="3"/>
            <w:vAlign w:val="center"/>
          </w:tcPr>
          <w:p w14:paraId="3321E776" w14:textId="355C11CA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6"/>
              </w:rPr>
              <w:object w:dxaOrig="1800" w:dyaOrig="279" w14:anchorId="213C47F9">
                <v:shape id="_x0000_i1320" type="#_x0000_t75" style="width:90pt;height:14.25pt" o:ole="">
                  <v:imagedata r:id="rId100" o:title=""/>
                </v:shape>
                <o:OLEObject Type="Embed" ProgID="Equation.DSMT4" ShapeID="_x0000_i1320" DrawAspect="Content" ObjectID="_1515070336" r:id="rId101"/>
              </w:object>
            </w:r>
            <w:r w:rsidR="005C1445">
              <w:t xml:space="preserve"> </w:t>
            </w:r>
          </w:p>
        </w:tc>
        <w:tc>
          <w:tcPr>
            <w:tcW w:w="1875" w:type="dxa"/>
          </w:tcPr>
          <w:p w14:paraId="36B95EF4" w14:textId="3C64B325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0B637C">
              <w:t>1 Mark: Correct answer.</w:t>
            </w:r>
          </w:p>
        </w:tc>
      </w:tr>
      <w:bookmarkEnd w:id="8"/>
      <w:bookmarkEnd w:id="9"/>
      <w:tr w:rsidR="005C1445" w14:paraId="10D93297" w14:textId="77777777" w:rsidTr="00F55474">
        <w:tc>
          <w:tcPr>
            <w:tcW w:w="736" w:type="dxa"/>
          </w:tcPr>
          <w:p w14:paraId="7D1C66B2" w14:textId="538C1CC8" w:rsidR="005C1445" w:rsidRDefault="005C1445" w:rsidP="00234760">
            <w:pPr>
              <w:jc w:val="center"/>
              <w:rPr>
                <w:color w:val="000000"/>
              </w:rPr>
            </w:pPr>
            <w:r w:rsidRPr="00CA62B6">
              <w:t>25(a) (i</w:t>
            </w:r>
            <w:r>
              <w:t>i</w:t>
            </w:r>
            <w:r w:rsidRPr="00CA62B6">
              <w:t>)</w:t>
            </w:r>
          </w:p>
        </w:tc>
        <w:tc>
          <w:tcPr>
            <w:tcW w:w="6389" w:type="dxa"/>
            <w:gridSpan w:val="3"/>
          </w:tcPr>
          <w:p w14:paraId="459CC368" w14:textId="0EFA317E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114"/>
              </w:rPr>
              <w:object w:dxaOrig="1800" w:dyaOrig="1359" w14:anchorId="2C818AAB">
                <v:shape id="_x0000_i1325" type="#_x0000_t75" style="width:90pt;height:68.25pt" o:ole="">
                  <v:imagedata r:id="rId102" o:title=""/>
                </v:shape>
                <o:OLEObject Type="Embed" ProgID="Equation.DSMT4" ShapeID="_x0000_i1325" DrawAspect="Content" ObjectID="_1515070337" r:id="rId103"/>
              </w:object>
            </w:r>
          </w:p>
        </w:tc>
        <w:tc>
          <w:tcPr>
            <w:tcW w:w="1875" w:type="dxa"/>
          </w:tcPr>
          <w:p w14:paraId="2A0159A7" w14:textId="31E25964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CA62B6">
              <w:t>1 Mark: Correct answer.</w:t>
            </w:r>
          </w:p>
        </w:tc>
      </w:tr>
      <w:tr w:rsidR="005C1445" w14:paraId="742305CE" w14:textId="77777777" w:rsidTr="00F55474">
        <w:tc>
          <w:tcPr>
            <w:tcW w:w="736" w:type="dxa"/>
          </w:tcPr>
          <w:p w14:paraId="64F53C2E" w14:textId="0C012194" w:rsidR="005C1445" w:rsidRDefault="00E57161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(b)</w:t>
            </w:r>
          </w:p>
        </w:tc>
        <w:tc>
          <w:tcPr>
            <w:tcW w:w="6389" w:type="dxa"/>
            <w:gridSpan w:val="3"/>
            <w:tcBorders>
              <w:bottom w:val="single" w:sz="4" w:space="0" w:color="auto"/>
            </w:tcBorders>
          </w:tcPr>
          <w:p w14:paraId="2F1298CA" w14:textId="476792FC" w:rsidR="005C1445" w:rsidRDefault="00E83BFE" w:rsidP="00E83BFE">
            <w:pPr>
              <w:tabs>
                <w:tab w:val="left" w:pos="9540"/>
              </w:tabs>
              <w:spacing w:before="60" w:after="60"/>
            </w:pPr>
            <w:r w:rsidRPr="00E83BFE">
              <w:rPr>
                <w:position w:val="-76"/>
              </w:rPr>
              <w:object w:dxaOrig="3360" w:dyaOrig="1340" w14:anchorId="2DB8BDC8">
                <v:shape id="_x0000_i1330" type="#_x0000_t75" style="width:168pt;height:66.75pt" o:ole="">
                  <v:imagedata r:id="rId104" o:title=""/>
                </v:shape>
                <o:OLEObject Type="Embed" ProgID="Equation.DSMT4" ShapeID="_x0000_i1330" DrawAspect="Content" ObjectID="_1515070338" r:id="rId105"/>
              </w:object>
            </w:r>
            <w:r w:rsidR="005C1445">
              <w:t xml:space="preserve"> </w:t>
            </w:r>
          </w:p>
        </w:tc>
        <w:tc>
          <w:tcPr>
            <w:tcW w:w="1875" w:type="dxa"/>
          </w:tcPr>
          <w:p w14:paraId="777C3C52" w14:textId="06204838" w:rsidR="005C1445" w:rsidRDefault="00E57161" w:rsidP="00234760">
            <w:pPr>
              <w:tabs>
                <w:tab w:val="left" w:pos="9540"/>
              </w:tabs>
              <w:spacing w:before="60" w:after="60"/>
            </w:pPr>
            <w:r w:rsidRPr="00E57161">
              <w:t>1 Mark: Correct answer.</w:t>
            </w:r>
          </w:p>
        </w:tc>
      </w:tr>
      <w:tr w:rsidR="00F55474" w14:paraId="49942294" w14:textId="77777777" w:rsidTr="00F55474">
        <w:tc>
          <w:tcPr>
            <w:tcW w:w="736" w:type="dxa"/>
            <w:tcBorders>
              <w:right w:val="single" w:sz="4" w:space="0" w:color="auto"/>
            </w:tcBorders>
          </w:tcPr>
          <w:p w14:paraId="415D1ABB" w14:textId="52FF60DB" w:rsidR="00F55474" w:rsidRDefault="00F55474" w:rsidP="0021732C">
            <w:pPr>
              <w:jc w:val="center"/>
              <w:rPr>
                <w:color w:val="000000"/>
              </w:rPr>
            </w:pPr>
            <w:bookmarkStart w:id="10" w:name="OLE_LINK2185"/>
            <w:bookmarkStart w:id="11" w:name="OLE_LINK2186"/>
            <w:r>
              <w:rPr>
                <w:color w:val="000000"/>
              </w:rPr>
              <w:t>25(c) (i)</w:t>
            </w:r>
          </w:p>
        </w:tc>
        <w:tc>
          <w:tcPr>
            <w:tcW w:w="4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793207B3" w14:textId="37938D6F" w:rsidR="00F55474" w:rsidRDefault="00F55474" w:rsidP="0021732C">
            <w:pPr>
              <w:tabs>
                <w:tab w:val="left" w:pos="1296"/>
              </w:tabs>
              <w:spacing w:before="60" w:after="60"/>
            </w:pPr>
            <w:r>
              <w:t xml:space="preserve">Isosceles triangle – base angles </w:t>
            </w:r>
            <w:r w:rsidR="003A7E84">
              <w:t xml:space="preserve">are </w:t>
            </w:r>
            <w:r>
              <w:t>equal.</w:t>
            </w:r>
          </w:p>
          <w:p w14:paraId="09A0538E" w14:textId="318898B5" w:rsidR="00F55474" w:rsidRDefault="00E83BFE" w:rsidP="00E83BFE">
            <w:pPr>
              <w:tabs>
                <w:tab w:val="left" w:pos="1296"/>
              </w:tabs>
              <w:spacing w:before="60" w:after="60"/>
            </w:pPr>
            <w:r w:rsidRPr="00E83BFE">
              <w:rPr>
                <w:position w:val="-80"/>
              </w:rPr>
              <w:object w:dxaOrig="2000" w:dyaOrig="1060" w14:anchorId="5E260DC3">
                <v:shape id="_x0000_i1335" type="#_x0000_t75" style="width:99.75pt;height:53.25pt" o:ole="">
                  <v:imagedata r:id="rId106" o:title=""/>
                </v:shape>
                <o:OLEObject Type="Embed" ProgID="Equation.DSMT4" ShapeID="_x0000_i1335" DrawAspect="Content" ObjectID="_1515070339" r:id="rId107"/>
              </w:object>
            </w:r>
            <w:r w:rsidR="00F55474">
              <w:t xml:space="preserve"> (angle sum of a triangle)</w:t>
            </w: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BD74496" w14:textId="5AEB7052" w:rsidR="00F55474" w:rsidRDefault="00F55474" w:rsidP="0021732C">
            <w:pPr>
              <w:tabs>
                <w:tab w:val="left" w:pos="1296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1540D475" wp14:editId="34F01D33">
                  <wp:extent cx="755904" cy="702259"/>
                  <wp:effectExtent l="0" t="0" r="635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5904" cy="7022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5" w:type="dxa"/>
            <w:tcBorders>
              <w:left w:val="single" w:sz="4" w:space="0" w:color="auto"/>
            </w:tcBorders>
          </w:tcPr>
          <w:p w14:paraId="7C6F015C" w14:textId="77777777" w:rsidR="00F55474" w:rsidRDefault="00F55474" w:rsidP="0021732C">
            <w:pPr>
              <w:tabs>
                <w:tab w:val="left" w:pos="9540"/>
              </w:tabs>
              <w:spacing w:before="60" w:after="60"/>
            </w:pPr>
            <w:r w:rsidRPr="00E57161">
              <w:t>1 Mark: Correct answer.</w:t>
            </w:r>
          </w:p>
        </w:tc>
      </w:tr>
      <w:bookmarkEnd w:id="10"/>
      <w:bookmarkEnd w:id="11"/>
      <w:tr w:rsidR="00F55474" w14:paraId="50FF1F35" w14:textId="77777777" w:rsidTr="00F55474">
        <w:tc>
          <w:tcPr>
            <w:tcW w:w="736" w:type="dxa"/>
            <w:tcBorders>
              <w:right w:val="single" w:sz="4" w:space="0" w:color="auto"/>
            </w:tcBorders>
          </w:tcPr>
          <w:p w14:paraId="55DC619E" w14:textId="0F5E4535" w:rsidR="00E57161" w:rsidRDefault="00E57161" w:rsidP="00CC160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(c) (i</w:t>
            </w:r>
            <w:r w:rsidR="00F55474">
              <w:rPr>
                <w:color w:val="000000"/>
              </w:rPr>
              <w:t>i</w:t>
            </w:r>
            <w:r>
              <w:rPr>
                <w:color w:val="000000"/>
              </w:rPr>
              <w:t>)</w:t>
            </w:r>
          </w:p>
        </w:tc>
        <w:tc>
          <w:tcPr>
            <w:tcW w:w="4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7AD863FB" w14:textId="34F62C1B" w:rsidR="00E57161" w:rsidRDefault="00E83BFE" w:rsidP="00CC1607">
            <w:pPr>
              <w:tabs>
                <w:tab w:val="left" w:pos="1296"/>
              </w:tabs>
              <w:spacing w:before="60" w:after="60"/>
            </w:pPr>
            <w:r w:rsidRPr="00E83BFE">
              <w:rPr>
                <w:position w:val="-10"/>
              </w:rPr>
              <w:object w:dxaOrig="3760" w:dyaOrig="760" w14:anchorId="57BA9E61">
                <v:shape id="_x0000_i1340" type="#_x0000_t75" style="width:188.25pt;height:38.25pt" o:ole="">
                  <v:imagedata r:id="rId109" o:title=""/>
                </v:shape>
                <o:OLEObject Type="Embed" ProgID="Equation.DSMT4" ShapeID="_x0000_i1340" DrawAspect="Content" ObjectID="_1515070340" r:id="rId110"/>
              </w:object>
            </w:r>
            <w:r w:rsidR="00E57161">
              <w:t xml:space="preserve"> </w:t>
            </w:r>
          </w:p>
          <w:bookmarkStart w:id="12" w:name="OLE_LINK2187"/>
          <w:bookmarkStart w:id="13" w:name="OLE_LINK2188"/>
          <w:p w14:paraId="71A71477" w14:textId="253B4DE0" w:rsidR="00E57161" w:rsidRDefault="00E83BFE" w:rsidP="00E83BFE">
            <w:pPr>
              <w:tabs>
                <w:tab w:val="left" w:pos="1296"/>
              </w:tabs>
              <w:spacing w:before="60" w:after="60"/>
            </w:pPr>
            <w:r w:rsidRPr="00E83BFE">
              <w:rPr>
                <w:position w:val="-44"/>
              </w:rPr>
              <w:object w:dxaOrig="1460" w:dyaOrig="700" w14:anchorId="5EF68FAA">
                <v:shape id="_x0000_i1347" type="#_x0000_t75" style="width:72.75pt;height:35.25pt" o:ole="">
                  <v:imagedata r:id="rId111" o:title=""/>
                </v:shape>
                <o:OLEObject Type="Embed" ProgID="Equation.DSMT4" ShapeID="_x0000_i1347" DrawAspect="Content" ObjectID="_1515070341" r:id="rId112"/>
              </w:object>
            </w:r>
            <w:r w:rsidR="00E57161">
              <w:t xml:space="preserve"> (straight line is 180˚)</w:t>
            </w:r>
            <w:bookmarkEnd w:id="12"/>
            <w:bookmarkEnd w:id="13"/>
          </w:p>
        </w:tc>
        <w:tc>
          <w:tcPr>
            <w:tcW w:w="230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299E00A" w14:textId="1C05CAA8" w:rsidR="00E57161" w:rsidRDefault="00E57161" w:rsidP="00CC1607">
            <w:pPr>
              <w:tabs>
                <w:tab w:val="left" w:pos="1296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253C5AF0" wp14:editId="295DF514">
                  <wp:extent cx="1323723" cy="735965"/>
                  <wp:effectExtent l="0" t="0" r="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66"/>
                          <a:stretch/>
                        </pic:blipFill>
                        <pic:spPr bwMode="auto">
                          <a:xfrm>
                            <a:off x="0" y="0"/>
                            <a:ext cx="1324500" cy="7363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5" w:type="dxa"/>
            <w:tcBorders>
              <w:left w:val="single" w:sz="4" w:space="0" w:color="auto"/>
            </w:tcBorders>
          </w:tcPr>
          <w:p w14:paraId="643499DA" w14:textId="77777777" w:rsidR="00E57161" w:rsidRDefault="00E57161" w:rsidP="00CC1607">
            <w:pPr>
              <w:tabs>
                <w:tab w:val="left" w:pos="9540"/>
              </w:tabs>
              <w:spacing w:before="60" w:after="60"/>
            </w:pPr>
            <w:r w:rsidRPr="00E57161">
              <w:t>1 Mark: Correct answer.</w:t>
            </w:r>
          </w:p>
        </w:tc>
      </w:tr>
      <w:tr w:rsidR="005C1445" w14:paraId="7596685E" w14:textId="77777777" w:rsidTr="00F55474">
        <w:tc>
          <w:tcPr>
            <w:tcW w:w="736" w:type="dxa"/>
          </w:tcPr>
          <w:p w14:paraId="007BB50B" w14:textId="62194C52" w:rsidR="005C1445" w:rsidRDefault="00384644" w:rsidP="00234760">
            <w:pPr>
              <w:jc w:val="center"/>
              <w:rPr>
                <w:color w:val="000000"/>
              </w:rPr>
            </w:pPr>
            <w:bookmarkStart w:id="14" w:name="OLE_LINK2175"/>
            <w:bookmarkStart w:id="15" w:name="OLE_LINK2176"/>
            <w:r>
              <w:rPr>
                <w:color w:val="000000"/>
              </w:rPr>
              <w:t>26(a) (i)</w:t>
            </w:r>
          </w:p>
        </w:tc>
        <w:tc>
          <w:tcPr>
            <w:tcW w:w="6389" w:type="dxa"/>
            <w:gridSpan w:val="3"/>
            <w:tcBorders>
              <w:top w:val="single" w:sz="4" w:space="0" w:color="auto"/>
            </w:tcBorders>
          </w:tcPr>
          <w:p w14:paraId="24DD2830" w14:textId="799E86B9" w:rsidR="005C1445" w:rsidRDefault="00E83BFE" w:rsidP="00E83BFE">
            <w:pPr>
              <w:tabs>
                <w:tab w:val="left" w:pos="1296"/>
              </w:tabs>
              <w:spacing w:before="60" w:after="60"/>
            </w:pPr>
            <w:r w:rsidRPr="00E83BFE">
              <w:rPr>
                <w:position w:val="-24"/>
              </w:rPr>
              <w:object w:dxaOrig="3440" w:dyaOrig="660" w14:anchorId="2635D7EC">
                <v:shape id="_x0000_i1354" type="#_x0000_t75" style="width:171.75pt;height:33pt" o:ole="">
                  <v:imagedata r:id="rId114" o:title=""/>
                </v:shape>
                <o:OLEObject Type="Embed" ProgID="Equation.DSMT4" ShapeID="_x0000_i1354" DrawAspect="Content" ObjectID="_1515070342" r:id="rId115"/>
              </w:object>
            </w:r>
          </w:p>
        </w:tc>
        <w:tc>
          <w:tcPr>
            <w:tcW w:w="1875" w:type="dxa"/>
          </w:tcPr>
          <w:p w14:paraId="535B6DF6" w14:textId="16ECC418" w:rsidR="005C1445" w:rsidRDefault="00384644" w:rsidP="00234760">
            <w:pPr>
              <w:tabs>
                <w:tab w:val="left" w:pos="9540"/>
              </w:tabs>
              <w:spacing w:before="60" w:after="60"/>
            </w:pPr>
            <w:r w:rsidRPr="00384644">
              <w:t>1 Mark: Correct answer.</w:t>
            </w:r>
          </w:p>
        </w:tc>
      </w:tr>
      <w:tr w:rsidR="00384644" w14:paraId="04E42AD5" w14:textId="77777777" w:rsidTr="00F55474">
        <w:tc>
          <w:tcPr>
            <w:tcW w:w="736" w:type="dxa"/>
          </w:tcPr>
          <w:p w14:paraId="6FBDB37C" w14:textId="241F4407" w:rsidR="00384644" w:rsidRDefault="00384644" w:rsidP="00CC160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a) (ii)</w:t>
            </w:r>
          </w:p>
        </w:tc>
        <w:tc>
          <w:tcPr>
            <w:tcW w:w="6389" w:type="dxa"/>
            <w:gridSpan w:val="3"/>
          </w:tcPr>
          <w:p w14:paraId="5B9B9DD2" w14:textId="342DB472" w:rsidR="00384644" w:rsidRDefault="00E83BFE" w:rsidP="00E83BFE">
            <w:pPr>
              <w:tabs>
                <w:tab w:val="left" w:pos="1296"/>
              </w:tabs>
              <w:spacing w:before="60" w:after="60"/>
            </w:pPr>
            <w:r w:rsidRPr="00E83BFE">
              <w:rPr>
                <w:position w:val="-44"/>
              </w:rPr>
              <w:object w:dxaOrig="3780" w:dyaOrig="760" w14:anchorId="7151DA6C">
                <v:shape id="_x0000_i1359" type="#_x0000_t75" style="width:189pt;height:38.25pt" o:ole="">
                  <v:imagedata r:id="rId116" o:title=""/>
                </v:shape>
                <o:OLEObject Type="Embed" ProgID="Equation.DSMT4" ShapeID="_x0000_i1359" DrawAspect="Content" ObjectID="_1515070343" r:id="rId117"/>
              </w:object>
            </w:r>
          </w:p>
        </w:tc>
        <w:tc>
          <w:tcPr>
            <w:tcW w:w="1875" w:type="dxa"/>
          </w:tcPr>
          <w:p w14:paraId="7C027234" w14:textId="77777777" w:rsidR="00384644" w:rsidRDefault="00384644" w:rsidP="00CC1607">
            <w:pPr>
              <w:tabs>
                <w:tab w:val="left" w:pos="9540"/>
              </w:tabs>
              <w:spacing w:before="60" w:after="60"/>
            </w:pPr>
            <w:r w:rsidRPr="00384644">
              <w:t>1 Mark: Correct answer.</w:t>
            </w:r>
          </w:p>
        </w:tc>
      </w:tr>
      <w:bookmarkEnd w:id="14"/>
      <w:bookmarkEnd w:id="15"/>
      <w:tr w:rsidR="005C1445" w14:paraId="229F3A99" w14:textId="77777777" w:rsidTr="00F55474">
        <w:tc>
          <w:tcPr>
            <w:tcW w:w="736" w:type="dxa"/>
          </w:tcPr>
          <w:p w14:paraId="27F7194D" w14:textId="07B9E39A" w:rsidR="005C1445" w:rsidRDefault="005C1445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b)</w:t>
            </w:r>
          </w:p>
        </w:tc>
        <w:tc>
          <w:tcPr>
            <w:tcW w:w="6389" w:type="dxa"/>
            <w:gridSpan w:val="3"/>
          </w:tcPr>
          <w:p w14:paraId="20CC946F" w14:textId="77777777" w:rsidR="005C1445" w:rsidRDefault="005C1445" w:rsidP="005C1445">
            <w:pPr>
              <w:tabs>
                <w:tab w:val="left" w:pos="9540"/>
              </w:tabs>
              <w:spacing w:before="60" w:after="60"/>
            </w:pPr>
            <w:r>
              <w:rPr>
                <w:b/>
                <w:bCs/>
              </w:rPr>
              <w:object w:dxaOrig="2068" w:dyaOrig="1536" w14:anchorId="206DE57F">
                <v:shape id="_x0000_i1079" type="#_x0000_t75" style="width:103.5pt;height:77.25pt" o:ole="">
                  <v:imagedata r:id="rId118" o:title=""/>
                </v:shape>
                <o:OLEObject Type="Embed" ProgID="FXDraw3.Document" ShapeID="_x0000_i1079" DrawAspect="Content" ObjectID="_1515070344" r:id="rId119"/>
              </w:object>
            </w:r>
          </w:p>
          <w:p w14:paraId="4D925FDC" w14:textId="186DC019" w:rsidR="005C1445" w:rsidRDefault="00E83BFE" w:rsidP="00E83BFE">
            <w:pPr>
              <w:tabs>
                <w:tab w:val="left" w:pos="1296"/>
              </w:tabs>
              <w:spacing w:before="60" w:after="60"/>
            </w:pPr>
            <w:r w:rsidRPr="00E83BFE">
              <w:rPr>
                <w:position w:val="-58"/>
              </w:rPr>
              <w:object w:dxaOrig="3580" w:dyaOrig="960" w14:anchorId="65018D75">
                <v:shape id="_x0000_i1364" type="#_x0000_t75" style="width:179.25pt;height:48pt" o:ole="">
                  <v:imagedata r:id="rId120" o:title=""/>
                </v:shape>
                <o:OLEObject Type="Embed" ProgID="Equation.DSMT4" ShapeID="_x0000_i1364" DrawAspect="Content" ObjectID="_1515070345" r:id="rId121"/>
              </w:object>
            </w:r>
          </w:p>
        </w:tc>
        <w:tc>
          <w:tcPr>
            <w:tcW w:w="1875" w:type="dxa"/>
          </w:tcPr>
          <w:p w14:paraId="0374604E" w14:textId="1ED50BA9" w:rsidR="005C1445" w:rsidRDefault="005C1445" w:rsidP="00234760">
            <w:pPr>
              <w:tabs>
                <w:tab w:val="left" w:pos="9540"/>
              </w:tabs>
              <w:spacing w:before="60" w:after="60"/>
            </w:pPr>
            <w:r w:rsidRPr="005C1445">
              <w:t>1 Mark: Correct answer.</w:t>
            </w:r>
          </w:p>
        </w:tc>
      </w:tr>
      <w:tr w:rsidR="005C1445" w14:paraId="7E65D813" w14:textId="77777777" w:rsidTr="00F55474">
        <w:tc>
          <w:tcPr>
            <w:tcW w:w="736" w:type="dxa"/>
          </w:tcPr>
          <w:p w14:paraId="2B5BE120" w14:textId="140BCC24" w:rsidR="005C1445" w:rsidRDefault="00417C1E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c)</w:t>
            </w:r>
          </w:p>
        </w:tc>
        <w:tc>
          <w:tcPr>
            <w:tcW w:w="6389" w:type="dxa"/>
            <w:gridSpan w:val="3"/>
          </w:tcPr>
          <w:p w14:paraId="7ED85712" w14:textId="534FDAE2" w:rsidR="005C1445" w:rsidRDefault="00E83BFE" w:rsidP="00E83BFE">
            <w:pPr>
              <w:tabs>
                <w:tab w:val="left" w:pos="1296"/>
              </w:tabs>
              <w:spacing w:before="60" w:after="60"/>
            </w:pPr>
            <w:r w:rsidRPr="00E83BFE">
              <w:rPr>
                <w:position w:val="-24"/>
              </w:rPr>
              <w:object w:dxaOrig="3100" w:dyaOrig="660" w14:anchorId="463B677A">
                <v:shape id="_x0000_i1369" type="#_x0000_t75" style="width:155.25pt;height:33pt" o:ole="">
                  <v:imagedata r:id="rId122" o:title=""/>
                </v:shape>
                <o:OLEObject Type="Embed" ProgID="Equation.DSMT4" ShapeID="_x0000_i1369" DrawAspect="Content" ObjectID="_1515070346" r:id="rId123"/>
              </w:object>
            </w:r>
          </w:p>
        </w:tc>
        <w:tc>
          <w:tcPr>
            <w:tcW w:w="1875" w:type="dxa"/>
          </w:tcPr>
          <w:p w14:paraId="4C91548F" w14:textId="5CDC8CA0" w:rsidR="005C1445" w:rsidRDefault="00417C1E" w:rsidP="00234760">
            <w:pPr>
              <w:tabs>
                <w:tab w:val="left" w:pos="9540"/>
              </w:tabs>
              <w:spacing w:before="60" w:after="60"/>
            </w:pPr>
            <w:r w:rsidRPr="00417C1E">
              <w:t>1 Mark: Correct answer.</w:t>
            </w:r>
          </w:p>
        </w:tc>
      </w:tr>
      <w:tr w:rsidR="00311BF3" w14:paraId="7A617C1D" w14:textId="77777777" w:rsidTr="00F55474">
        <w:tc>
          <w:tcPr>
            <w:tcW w:w="736" w:type="dxa"/>
          </w:tcPr>
          <w:p w14:paraId="05954735" w14:textId="7248F963" w:rsidR="00311BF3" w:rsidRDefault="00311BF3" w:rsidP="002347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d)</w:t>
            </w:r>
          </w:p>
        </w:tc>
        <w:tc>
          <w:tcPr>
            <w:tcW w:w="6389" w:type="dxa"/>
            <w:gridSpan w:val="3"/>
          </w:tcPr>
          <w:p w14:paraId="4AD969F6" w14:textId="49C7950F" w:rsidR="00311BF3" w:rsidRDefault="00E83BFE" w:rsidP="00E83BFE">
            <w:pPr>
              <w:tabs>
                <w:tab w:val="left" w:pos="1296"/>
              </w:tabs>
              <w:spacing w:before="60" w:after="60"/>
              <w:rPr>
                <w:b/>
                <w:bCs/>
              </w:rPr>
            </w:pPr>
            <w:r w:rsidRPr="00E83BFE">
              <w:rPr>
                <w:position w:val="-44"/>
              </w:rPr>
              <w:object w:dxaOrig="3040" w:dyaOrig="700" w14:anchorId="31494BB3">
                <v:shape id="_x0000_i1374" type="#_x0000_t75" style="width:152.25pt;height:35.25pt" o:ole="">
                  <v:imagedata r:id="rId124" o:title=""/>
                </v:shape>
                <o:OLEObject Type="Embed" ProgID="Equation.DSMT4" ShapeID="_x0000_i1374" DrawAspect="Content" ObjectID="_1515070347" r:id="rId125"/>
              </w:object>
            </w:r>
          </w:p>
        </w:tc>
        <w:tc>
          <w:tcPr>
            <w:tcW w:w="1875" w:type="dxa"/>
          </w:tcPr>
          <w:p w14:paraId="11C2D491" w14:textId="779EA7BE" w:rsidR="00311BF3" w:rsidRPr="00417C1E" w:rsidRDefault="00311BF3" w:rsidP="00234760">
            <w:pPr>
              <w:tabs>
                <w:tab w:val="left" w:pos="9540"/>
              </w:tabs>
              <w:spacing w:before="60" w:after="60"/>
            </w:pPr>
            <w:r w:rsidRPr="00311BF3">
              <w:t>1 Mark: Correct answer.</w:t>
            </w:r>
          </w:p>
        </w:tc>
      </w:tr>
    </w:tbl>
    <w:p w14:paraId="0624F347" w14:textId="77777777" w:rsidR="004F3C64" w:rsidRDefault="004F3C64"/>
    <w:sectPr w:rsidR="004F3C64">
      <w:headerReference w:type="default" r:id="rId126"/>
      <w:footerReference w:type="default" r:id="rId127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897651E" w14:textId="77777777" w:rsidR="004D736B" w:rsidRDefault="004D736B">
      <w:r>
        <w:separator/>
      </w:r>
    </w:p>
  </w:endnote>
  <w:endnote w:type="continuationSeparator" w:id="0">
    <w:p w14:paraId="250091CC" w14:textId="77777777" w:rsidR="004D736B" w:rsidRDefault="004D73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9855F4" w14:textId="4E184051" w:rsidR="004F3C64" w:rsidRDefault="004F3C64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84AB8">
      <w:rPr>
        <w:rStyle w:val="PageNumber"/>
        <w:noProof/>
      </w:rPr>
      <w:t>5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95A2A6" w14:textId="77777777" w:rsidR="004D736B" w:rsidRDefault="004D736B">
      <w:r>
        <w:separator/>
      </w:r>
    </w:p>
  </w:footnote>
  <w:footnote w:type="continuationSeparator" w:id="0">
    <w:p w14:paraId="0867087E" w14:textId="77777777" w:rsidR="004D736B" w:rsidRDefault="004D73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1C1933" w14:textId="77777777" w:rsidR="004F3C64" w:rsidRDefault="004F3C64">
    <w:pPr>
      <w:jc w:val="right"/>
      <w:rPr>
        <w:i/>
        <w:iCs/>
        <w:sz w:val="20"/>
      </w:rPr>
    </w:pPr>
    <w:r>
      <w:rPr>
        <w:i/>
        <w:iCs/>
        <w:sz w:val="20"/>
      </w:rPr>
      <w:t>Year 8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71E0247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8F6630"/>
    <w:multiLevelType w:val="multilevel"/>
    <w:tmpl w:val="AAA2BBA8"/>
    <w:lvl w:ilvl="0">
      <w:start w:val="1"/>
      <w:numFmt w:val="bullet"/>
      <w:pStyle w:val="Criteriapoin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31C1"/>
    <w:rsid w:val="000631C1"/>
    <w:rsid w:val="00084AB8"/>
    <w:rsid w:val="000B637C"/>
    <w:rsid w:val="00214651"/>
    <w:rsid w:val="00234760"/>
    <w:rsid w:val="00311BF3"/>
    <w:rsid w:val="003551DE"/>
    <w:rsid w:val="00384644"/>
    <w:rsid w:val="003A7E84"/>
    <w:rsid w:val="003F4D5C"/>
    <w:rsid w:val="00417C1E"/>
    <w:rsid w:val="004D736B"/>
    <w:rsid w:val="004F3C64"/>
    <w:rsid w:val="005C1445"/>
    <w:rsid w:val="00640F59"/>
    <w:rsid w:val="006A4B41"/>
    <w:rsid w:val="0086411E"/>
    <w:rsid w:val="00930AF2"/>
    <w:rsid w:val="009511A9"/>
    <w:rsid w:val="00AD55D3"/>
    <w:rsid w:val="00B359C2"/>
    <w:rsid w:val="00C40AF1"/>
    <w:rsid w:val="00D16067"/>
    <w:rsid w:val="00DA03F1"/>
    <w:rsid w:val="00DE14A9"/>
    <w:rsid w:val="00E57161"/>
    <w:rsid w:val="00E83BFE"/>
    <w:rsid w:val="00F409AA"/>
    <w:rsid w:val="00F554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181878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Head">
    <w:name w:val="SectHead"/>
    <w:basedOn w:val="Normal"/>
    <w:pPr>
      <w:spacing w:after="180"/>
    </w:pPr>
    <w:rPr>
      <w:b/>
      <w:sz w:val="28"/>
    </w:rPr>
  </w:style>
  <w:style w:type="paragraph" w:customStyle="1" w:styleId="Criteriapoint">
    <w:name w:val="Criteria point"/>
    <w:basedOn w:val="Normal"/>
    <w:pPr>
      <w:numPr>
        <w:numId w:val="1"/>
      </w:numPr>
      <w:spacing w:before="60" w:after="60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B359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59C2"/>
    <w:rPr>
      <w:rFonts w:ascii="Lucida Grande" w:eastAsia="Times New Roman" w:hAnsi="Lucida Grande" w:cs="Lucida Grande"/>
      <w:sz w:val="18"/>
      <w:szCs w:val="18"/>
    </w:rPr>
  </w:style>
  <w:style w:type="character" w:customStyle="1" w:styleId="MTConvertedEquation">
    <w:name w:val="MTConvertedEquation"/>
    <w:basedOn w:val="DefaultParagraphFont"/>
    <w:rsid w:val="00E83B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562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3.bin"/><Relationship Id="rId21" Type="http://schemas.openxmlformats.org/officeDocument/2006/relationships/image" Target="media/image8.e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13" Type="http://schemas.openxmlformats.org/officeDocument/2006/relationships/image" Target="media/image56.png"/><Relationship Id="rId118" Type="http://schemas.openxmlformats.org/officeDocument/2006/relationships/image" Target="media/image59.png"/><Relationship Id="rId12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png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12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png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41</Words>
  <Characters>3088</Characters>
  <Application>Microsoft Office Word</Application>
  <DocSecurity>0</DocSecurity>
  <Lines>25</Lines>
  <Paragraphs>7</Paragraphs>
  <ScaleCrop>false</ScaleCrop>
  <Company/>
  <LinksUpToDate>false</LinksUpToDate>
  <CharactersWithSpaces>3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4:14:00Z</dcterms:created>
  <dcterms:modified xsi:type="dcterms:W3CDTF">2016-01-23T04:14:00Z</dcterms:modified>
</cp:coreProperties>
</file>